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notesSlides/notesSlide3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41"/>
  </p:notesMasterIdLst>
  <p:handoutMasterIdLst>
    <p:handoutMasterId r:id="rId42"/>
  </p:handoutMasterIdLst>
  <p:sldIdLst>
    <p:sldId id="341" r:id="rId2"/>
    <p:sldId id="348" r:id="rId3"/>
    <p:sldId id="349" r:id="rId4"/>
    <p:sldId id="261" r:id="rId5"/>
    <p:sldId id="380" r:id="rId6"/>
    <p:sldId id="262" r:id="rId7"/>
    <p:sldId id="263" r:id="rId8"/>
    <p:sldId id="350" r:id="rId9"/>
    <p:sldId id="264" r:id="rId10"/>
    <p:sldId id="351" r:id="rId11"/>
    <p:sldId id="281" r:id="rId12"/>
    <p:sldId id="282" r:id="rId13"/>
    <p:sldId id="283" r:id="rId14"/>
    <p:sldId id="284" r:id="rId15"/>
    <p:sldId id="382" r:id="rId16"/>
    <p:sldId id="285" r:id="rId17"/>
    <p:sldId id="286" r:id="rId18"/>
    <p:sldId id="287" r:id="rId19"/>
    <p:sldId id="288" r:id="rId20"/>
    <p:sldId id="291" r:id="rId21"/>
    <p:sldId id="352" r:id="rId22"/>
    <p:sldId id="289" r:id="rId23"/>
    <p:sldId id="290" r:id="rId24"/>
    <p:sldId id="292" r:id="rId25"/>
    <p:sldId id="293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81" r:id="rId36"/>
    <p:sldId id="332" r:id="rId37"/>
    <p:sldId id="333" r:id="rId38"/>
    <p:sldId id="334" r:id="rId39"/>
    <p:sldId id="335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9"/>
    <p:restoredTop sz="87163"/>
  </p:normalViewPr>
  <p:slideViewPr>
    <p:cSldViewPr>
      <p:cViewPr varScale="1">
        <p:scale>
          <a:sx n="118" d="100"/>
          <a:sy n="118" d="100"/>
        </p:scale>
        <p:origin x="168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3/21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27T15:14:10.3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83 10407 24575,'0'35'0,"16"1"0,4-1 0,4-17 0,2-1 0,-6 1 0,0-1 0,6 1 0,-1 0 0,-6 17 0,13-16 0,-28-3 0,11-16 0,-15 0 0,0 0 0,16 0 0,19 16 0,-2-7 0,5 1 0,-5 1 0,2 2 0,3-1-300,-3-3 0,3 1 0,0-2 0,-1 0 300,8 0 0,-2-2 0,1 0 0,5 0 0,1 0 0,-4-3 0,1-2 0,-4-2 0,-6 0 0,-3 2 0,-8 7 0,-1 0 0,10-4 0,-3 4 0,2 0 0,-5-8 0,1 0 0,2 0 0,4 0 0,-2 0 0,11 0 0,0 0 0,-10 0 0,1 0 0,-1 0 0,15 0 0,-2 0 0,-3 1 0,-2-2 600,-2-7 0,-3 0-600,-10 6 0,-1 0 0,-1-5 0,-1-2 0,10-6 0,0 11 0,-15-12 0,11 0 0,-27 12 0,27-11 0,-27 15 0,28 0 0,-13 0 0,1-16 0,11 12 0,-11-12 0,-1 16 0,13 0 0,-13 0 0,17 0 0,-1 0 0,-10 2 0,1-4 0,13-13 0,-5 14 0,-1-2 0,-14-11 0,1-4 0,12 1 0,2-1 0,-5 0 0,-3-3 0,3-13 0,-3 1 0,10 10 0,-16-3 0,-1 5 0,2 17 0,7-27 0,-13 27 0,-15-12 0,0 0 0,0 12 0,16-11 0,-12-1 0,12-4 0,-16 1 0,15 3 0,-11 0 0,12 13 0,-16-13 0,0 16 0,0 0 0,0 0 0</inkml:trace>
  <inkml:trace contextRef="#ctx0" brushRef="#br0" timeOffset="10216">14852 10513 24575,'16'33'0,"0"0"0,9-3 0,5-1 0,-8-1 0,2 2 0,4-2 0,5-4 0,6-2 0,1-1 0,-3-1 0,0 1 0,-2-2 0,3-1 0,-3-3 0,3-1 0,2-1 0,2-4 0,0-2 0,2-3 0,2-2 0,0 0 0,-1-1-519,4 0 1,-3 0 0,2-2 0,5 0 518,-8 0 0,3 1 0,2-2 0,2 1 0,0-2 0,0 0 0,-2-3-225,-3 0 0,-1-2 1,0-1-1,-1-1 1,1 0-1,0-1 1,1-1 224,-2 0 0,1 0 0,1-2 0,-1 0 0,1 0 0,-2 0 0,0-1 0,-1 0-314,-1 0 1,0-1-1,-1 0 1,-1-1-1,-1 1 1,1-1-1,-1 0 314,5-2 0,0-1 0,-1 0 0,0 0 0,-2 0 0,0 2 0,2-1 0,0 1 0,-2 1 0,-1 0 0,-2 2-143,-1-1 1,-1 2 0,-2 0 0,0-1 142,12-8 0,0-1 0,-8 4 385,-11 10 1,-5 1-386,13-23 728,-10 22 1,-1 1-729,-2-11 3276,8 4-3249,-31 16 0,0 0 0,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3:00:07.2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09 6526 24575,'-8'36'0,"0"-1"0,7 7 0,-2 2 0,-6-11 0,-4-1 0,4 1 0,6 14 0,2-2 0,-7-5 0,0-1 0,7-4 0,2-4 0,-1-7 0,-16 23 0,12-28 0,-11 1 0,15-4 0,15-16 0,5 0 0,15 0 0,-10 0 0,1 0 0,8 0 0,3 0 0,3 0 0,2 0 0,-8 0 0,1 0 0,0 0 0,14 0 0,0 0 0,-14 0 0,0 0 0,1 0 0,-1 0 0,1 0 0,-1 0 0,10 0 0,0 0 0,-1 0 0,-2 0 0,-14 0 0,-1 0 0,7 0 0,-1 0 0,6 0 0,-7-1 0,2 2 0,-6 6 0,-1 1 0,9-6 0,-1 0 0,-8 6 0,1 0 0,9-7 0,0-2 0,4 1 0,-3 0 0,-1 0 0,2 0 0,-6 0 0,1 0 0,-7 0 0,0 0 0,8 0 0,1 0 0,-2 0 0,3 0 0,-5 0 0,3 0 0,-1 0 0,14 0 0,-1 0 0,-1 0 0,-2 0 0,-10 0 0,-2 0 0,1 0 0,1 0 0,9 0 0,4 0 0,-5 0 0,4 0 0,-1 0-496,3 0 1,0 0-1,-1 0 496,-1 0 0,-1 0 0,-2 0 0,-7 0 0,0 0 0,-2 0 0,10 0 0,-2 0 0,-14 0 0,-1 0 0,-2 0 0,1 0 0,0-1 0,-1 2 0,14 15 0,-14-14 0,1 0 1487,9 13-1487,0-15 0,-9 0 0,-1 0 0,14 0 0,-14 1 0,1-2 0,7-6 0,1-1 0,6 6 0,2 0 0,5-13 0,-1-2 0,-6 7 0,-2 1 0,-11-1 0,-3 0 0,11-6 0,0 16 0,-15-15 0,-4 11 0,-16-12 0,0 1 0,0-5 0,0-3 0,0-5 0,0-10 0,0-2 0,0 2 0,0-1 0,1-8 0,-2 0 0,-7 11 0,0 2 0,6 5 0,0 3 0,-14-10 0,16 5 0,0 27 0,0-12 0,-15 16 0,-5 0 0,-3 0 0,-5 0 0,-6 0 0,-2 0 0,-13 0 0,0 0 0,2 0 0,2 0 0,-3 0 0,1 0 0,12 0 0,0 0 0,-1 0 0,1 0 0,8 0 0,-1 0 0,-6 0 0,2 0 0,-7 0 0,14 0 0,-1 0 0,0-1 0,1 2 0,-14 15 0,13-14 0,1 0 0,-1 5 0,1 2 0,-15 6 0,5-11 0,4 12 0,-5-16 0,4 0 0,-6 0 0,-2 0 0,-4 0 0,-1 0-659,-3 0 0,-1 0 1,-1 0 658,5 0 0,-1 0 0,-1 0 0,0 0 0,-1 0 0,0 0 0,0 0 0,0 0 0,3 0 0,0 0 0,1 0 0,-2 0 0,-3 0 0,-2 0 0,1 0 0,0 0 0,1 0 0,1 0 0,-1 0 0,1 0 0,1 0 0,0 0 0,0 0 0,0 0 0,-2 0 0,0 0 0,1 0 0,2 0 0,-5-1 0,3 1 0,2 1-22,4 4 0,1 1 0,2-1 22,-6-5 0,4 4 0,13 11 0,1 1 0,1-14 0,1 0 0,-10 14 0,10-15 0,-1-2 984,-5 1 1,-1 0-985,-3 0 0,-2 0 36,-3 0 1,1 0-37,3 0 0,2 0 0,6 0 0,1 0 0,1 0 0,1 0 0,-10 0 0,15 0 0,4 0 0,16 0 0</inkml:trace>
  <inkml:trace contextRef="#ctx0" brushRef="#br0" timeOffset="1633">21238 6703 24575,'0'0'0</inkml:trace>
  <inkml:trace contextRef="#ctx0" brushRef="#br0" timeOffset="3533">21273 6897 24575,'0'0'0</inkml:trace>
  <inkml:trace contextRef="#ctx0" brushRef="#br0" timeOffset="7651">18433 6385 24575,'-20'0'0,"-27"-15"0,8-5 0,5 10 0,-2 0 0,0 1 0,1 3 0,-1 5 0,1 2 0,8-1 0,0 0 0,-8-2 0,3 4 0,-7 13 0,13-6 0,1 2 0,-10 24 0,24-10 0,2 1 0,-7 13 0,15-13 0,2-1 0,-1 11 0,0-17 0,0 13 0,32-28 0,-9 27 0,2-20 0,1-2 0,9 10 0,1 12 0,-1-11 0,-15 0 0,-5 11 0,-15-27 0,-15 27 0,-5-3 0,-4-9 0,-3-1 0,0-4 0,-1-1 0,-6 5 0,-2-4 0,0-12 0,1 0 0,7 6 0,1-1 0,1-6 0,1-2 0,-10 1 0,15 0 0,5 0 0</inkml:trace>
  <inkml:trace contextRef="#ctx0" brushRef="#br0" timeOffset="9267">18045 6773 24575,'35'-25'0,"0"-1"0,-6 9 0,0-1 0,0-1 0,-4-4 0,-1-2 0,1 2 0,4 4 0,1 2 0,-3-2 0,2-14 0,-3-1 0,2 7 0,-5 0 0,-11-1 0,-4 1 0,1 1 0,-2 1 0,-7-11 0,0 17 0,0-13 0,0 29 0,0-13 0,-16 16 0,-4 0 0,-15 31 0,0-7 0,17 8 0,0 2 0,1-14 0,-1 0 0,1 13 0,-1 0 0,-1-13 0,3-1 0,6 15 0,0-1 0,-6-13 0,1-1 0,4 6 0,2 1 0,-1 0 0,0-1 0,-5 14 0,6-13 0,2-1 0,3 11 0,-12 7 0,16-6 0,0-10 0,0 5 0,0-28 0,0 11 0,0-15 0,16 0 0,19 0 0,5 0 0,-7 0 0,0 0 0,6 0 0,-13 0 0,-1 0 0,11 0 0,-1 0 0,-15-15 0,-5 11 0,-15-12 0,0 16 0</inkml:trace>
  <inkml:trace contextRef="#ctx0" brushRef="#br0" timeOffset="10591">18115 6668 24575,'-19'0'0,"35"-16"0,23 12 0,-12-4 0,1 0 0,-2 7 0,-1 2 0,10-1 0,0-15 0,0 11 0,1-12 0,-17 16 0,-3 0 0</inkml:trace>
  <inkml:trace contextRef="#ctx0" brushRef="#br0" timeOffset="13336">18362 6773 24575,'26'-8'0,"-1"1"0,6-2 0,1-2 0,5-6 0,-1-1 0,-5 0 0,0 1 0,4-2 0,-3 2 0,7-2 0,-13 3 0,-1 0 0,10-3 0,1-1 0,-1-11 0,-15 27 0,-5-12 0,-15 16 0,-15-16 0,-5 13 0,-15-13 0,-1 16 0,1 16 0,0-13 0,0 29 0,15 3 0,11-9 0,2 3 0,6 6 0,2 1 0,-1-9 0,0 0 0,0 7 0,0-1 0,0 14 0,0-20 0,0-1 0,0 17 0,0-8 0,0 1 0,0-17 0,0 13 0,0-13 0,16 16 0,-12-15 0,27 11 0,-11-27 0,15 12 0,0-16 0,1-16 0,-1-3 0,-17-5 0,-1-3 0,2 0 0,-2-1 0,-7-7 0,-1-1 0,8 5 0,-3 0 0,-11-3 0,-2-1 0,8 3 0,-2 1 0,-6 4 0,-2-1 0,1 1 0,0 4 0,0 3 0,-16 4 0,12 48 0,-10-7 0,-3 4 0,6 18 0,3 4 0,1-15 0,0 0 0,1 0 0,0 2 0,0 1 0,2-2 0,3 9 0,2-2 0,-1 1 0,0-4 0,0-12 0,0-3 0,0 1 0,0-3 0,0-4 0,0-5 0,0-62 0,0 4 0,0 1 0,0-2 0,0 9 0,0-1 0,-1-7 0,2 0 0,7 14 0,0-1 0,-6-15 0,0 0 0,5 16 0,2 1 0,-1-3 0,-1 0 0,-5 4 0,0 3 0,14-11 0,-16-1 0,0 17 0,15-13 0,-11 28 0,12-11 0,0 15 0,3 0 0,1 15 0,11 21 0,-11 3 0,-1-4 0,-3-4 0,-16-27 0,0 28 0,0-28 0,0 11 0,0 1 0,0-12 0,0 27 0,-16-3 0,-3-7 0,2-1 0,-1-1 0,-18 1 0,1 0 0,0-5 0,15-15 0,5 0 0</inkml:trace>
  <inkml:trace contextRef="#ctx0" brushRef="#br0" timeOffset="15101">19297 7108 24575,'0'36'0,"0"-11"0,0 1 0,0 13 0,0-13 0,0-1 0,0 10 0,0 0 0,0 1 0,0-17 0,0-3 0,0 0 0,0-12 0,0 11 0,16-15 0,4 0 0,15 0 0,0 0 0,0-15 0,-15 11 0,11-28 0,-27 28 0,12-11 0,-16-1 0,16 12 0,-12-27 0,11 27 0,-15-12 0</inkml:trace>
  <inkml:trace contextRef="#ctx0" brushRef="#br0" timeOffset="15748">19227 7003 24575,'0'0'0</inkml:trace>
  <inkml:trace contextRef="#ctx0" brushRef="#br0" timeOffset="18135">17869 8678 8191,'-16'20'0,"-4"-4"1638,-11-14 0,-4-4-745,6 2 1,-1 0-894,-3-1 0,-2 0 0,1 3 0,-8 4 0,2 3 1409,3 0 0,1 2-1409,-4 5 0,6 3 1719,10 16-1719,-1-17 0,3 0 3276,18 17 0,-12 0-3044,16 8-232,13-16 0,6-1 0,-1-2 0,3-1 0,8 3 0,5-1 0,8 3 0,0-5 0,-16-10 0,-1-2 0,9 6 0,-1-3 0,2-14 0,0 16 0,0-12 0,1 27 0,-1-27 0,-15 27 0,11 5 0,-27 3 0,5-6 0,-2 0 0,-13-5 0,-4-1 0,-6 8 0,-3 1 0,-7 0 0,-3-2 0,-6-5 0,-1-3 0,0 1 0,2-3 0,6-5 0,1-2 0,1-7 0,1-1 0,-18 7 0,5-16 0,-5 0 0,24 0 0,3 0 0,16 0 0</inkml:trace>
  <inkml:trace contextRef="#ctx0" brushRef="#br0" timeOffset="19635">18045 9119 24575,'0'43'0,"0"1"0,0 0 0,0 2 0,0-12 0,0 2 0,0 0 0,0-1 0,0 1 0,0-2 0,0 4 0,0-1 0,0 6 0,0-4 0,0 0 0,0-3 0,0-5 0,0-27 0,0 27 0,0-27 0,0 12 0,16-16 0,-12 0 0,27 0 0,-27-16 0,27-3 0,-27-1 0,27-11 0,-27 27 0,12-12 0</inkml:trace>
  <inkml:trace contextRef="#ctx0" brushRef="#br0" timeOffset="20716">17833 9472 24575,'36'0'0,"-1"0"0,0 0 0,-15 0 0,-5 0 0,1 0 0,-12 0 0,12-16 0,-1 12 0,5-27 0,15 12 0,0-1 0,1-11 0,-17 27 0,-3-12 0,-16 16 0</inkml:trace>
  <inkml:trace contextRef="#ctx0" brushRef="#br0" timeOffset="23400">18221 9472 24575,'36'0'0,"-12"1"0,3-2 0,-1-6 0,2-2 0,7 0 0,1-1 0,-3 1 0,-3-2 0,7-20 0,2 11 0,-35 1 0,12 3 0,-16 0 0,0 12 0,0-11 0,0 15 0,0 0 0,-16 0 0,-11 0 0,5 0 0,-17 0 0,35 0 0,-27 0 0,11 15 0,0-11 0,-11 28 0,11-13 0,11 6 0,-1 1 0,-7-7 0,2 1 0,12 13 0,3 1 0,-16 5 0,14-6 0,4 1 0,-2 5 0,0-4 0,0-3 0,0-13 0,16 17 0,-13-1 0,29-16 0,-13 13 0,17-13 0,-1 1 0,0-4 0,8-16 0,-5 0 0,5 0 0,-17-14 0,-1-4 0,14-5 0,-12-8 0,-3-5 0,-14 9 0,-1-1 0,8-7 0,-2 0 0,-14 7 0,2 1 0,13 1 0,-1 1 0,-11-10 0,12 15 0,-16 4 0,0 48 0,0-7 0,0 5 0,0 12 0,0 6 0,0-9 0,0 2 0,0 0-232,0 3 1,0 1-1,0 0 232,0-3 0,0 0 0,0 1 0,0 1 0,0 0 0,0-3 0,0 5 0,0-2 0,0 1 0,0-3 0,-1-14 0,2-1 0,6 2 0,1-7 0,-4-19 0,12-22 0,-14-13 0,-4-7 0,3-4 0,-2-4 0,-3 5 0,-3-2 0,2 1 0,4 5 0,0 1 0,-1 0 0,-3-1 0,-1 0 0,2 0 231,3 3 1,1 1 0,1 1-232,-1-4 0,0 0 0,0 4 0,0-3 0,0 3 0,0-5 0,0 2 0,0-1 0,0 3 0,0 7 0,0 3 0,0-11 0,0 0 0,15-1 0,-11 17 0,28 3 0,-28 16 0,27 0 0,-11 0 0,15 0 0,0 16 0,0 19 0,-16-16 0,-2 1 0,-7 6 0,-1-1 0,23 10 0,-29 1 0,13-1 0,-47-15 0,12-5 0,-1 1 0,-14-5 0,-3-3 0,1 2 0,2 0 0,6-1 0,1-2 0,0-6 0,3-2 0,4 1 0,4 0 0</inkml:trace>
  <inkml:trace contextRef="#ctx0" brushRef="#br0" timeOffset="24866">19333 9190 24575,'0'43'0,"0"0"0,0 2 0,0 0 0,0-10 0,0 0 0,0 1 0,0 0 0,0-1 0,0 0 0,0 11 0,0-2 0,0-7 0,0-3 0,0-7 0,0-3 0,0-5 0,0-3 0,0-16 0,15 0 0,-11-16 0,28-3 0,-29-17 0,29 1 0,-13 15 0,1-11 0,11 27 0,-11-27 0,0 27 0,-5-12 0</inkml:trace>
  <inkml:trace contextRef="#ctx0" brushRef="#br0" timeOffset="25490">19191 8961 24575,'0'0'0</inkml:trace>
  <inkml:trace contextRef="#ctx0" brushRef="#br0" timeOffset="26691">19544 9437 24575,'45'0'0,"-17"0"0,3 0 0,-27 0 0,12 0 0,-16 0 0</inkml:trace>
  <inkml:trace contextRef="#ctx0" brushRef="#br0" timeOffset="28199">19597 9331 24575,'0'27'0,"0"1"0,0 6 0,0-2 0,0 8 0,0-5 0,0-4 0,0-27 0,0 28 0,0-28 0,0 11 0,0-15 0</inkml:trace>
  <inkml:trace contextRef="#ctx0" brushRef="#br0" timeOffset="30149">19915 9578 24575,'0'-35'0,"-1"10"0,2-1 0,6-9 0,1-1 0,-7-1 0,2 0 0,12 1 0,2 1 0,-7 1 0,-1 1 0,11-6 0,-13 13 0,1 1 0,8 6 0,-12-13 0,12 28 0,-16-11 0,0 30 0,0 5 0,0 3 0,0 5 0,0 6 0,0 3 0,0 6 0,0 4 0,0-8 0,0 2 0,0 0-350,0-4 1,0-1-1,0 1 350,-1 4 0,0 0 0,3-2 0,5 8 0,1-3 0,-6 1 0,0-4 0,14-2 0,-16-8 0,0-31 0</inkml:trace>
  <inkml:trace contextRef="#ctx0" brushRef="#br0" timeOffset="35399">20303 9260 24575,'0'36'0,"0"-12"0,0 3 0,0 0 0,0 1 0,0 6 0,0 2 0,0-1 0,0 1 0,0-1 0,0 0 0,0-7 0,0-1 0,0 0 0,0-3 0,0-4 0,0 11 0,0-27 0,0 12 0,0-16 0,0 15 0,0-11 0,0 12 0,0-16 0,0 16 0,0 3 0,0 16 0,0 1 0,0-11 0,0 1 0,0 21 0,0-10 0,0 2 0,0-35 0,0 12 0,0-32 0,15 12 0,21-12 0,-11 16 0,5 0 0,1-6 0,4-4 0,0 3 0,-1 4 0,-1 2 0,2-1-445,10-5 1,2-3 0,1 4 444,0 4 0,2 3 0,0 0-452,-6-1 0,0 0 0,1 0 0,-1 0 452,-3 0 0,0 0 0,0 0 0,0 0 0,2 0 0,1 0 0,-1 0 0,0 0 0,-1 0 0,0 0 0,-1 0 0,-1 0-403,4 0 1,-1 0 0,1 0 402,-4 0 0,1 0 0,0 0 0,-2 0-93,-1 0 1,-2 0 0,-1 0 92,1 0 0,-1 0 0,0 0 0,0 0 0,-1 0 0,-1 0 0,5 0 0,-1 0 552,6 0 0,0 0-552,-7 0 0,-2 0 0,2 0 0,-1 0 0,1 0 0,-2 0 884,-6 0 0,-1 0-884,0 0 0,-3 0 1401,12 0-1401,7 0 352,-6 0-352,6 0 0,-8 0 0,1-16 0,-1 12 0,0-12 0,-10 15 0,1 2 0,1 0 0,1-2 0,6-6 0,3-1 0,6 6 0,0 0 0,-6-6 0,0 0 0,7-1 0,-1 2 0,-15 6 0,-2-2 0,1-5 0,-3 1 0,12 7 0,-1 0 0,0 0 0,-15 0 0,-5 0 0,1 0 0,19 0 0,3 0 0,3 0 0,-3 0 0,0 0 0,2 0 0,-1 0 0,-13 0 0,-1 0 0,10 0 0,-16-16 0,-3 12 0,-16-12 0,0 1 0,0-5 0,0-4 0,0-3 0,0 1 0,0-3 0,0-14 0,0 0 0,0 13 0,0 1 0,0-5 0,0 2 0,0-4 0,0 17 0,0 3 0,0 16 0,0-16 0,0 12 0,0-11 0,0 15 0,0-16 0,0-3 0,0-5 0,0-3 0,0-7 0,0-3 0,0 3 0,0-2 0,0 0 0,0 2 0,0 0 0,0 0 0,0-2 0,0 0 0,0 4 0,0-15 0,0 16 0,-16 31 0,-19 0 0,-4 0 0,7 0 0,-3 0 0,4 0 0,0 0 0,-5 0 0,-1 0 0,-2 0 0,0 0 0,4 0 0,-1 0 0,-7 0 0,0 0 0,6 0 0,-1 0 0,-5 0 0,0 0 0,8 0 0,0 0 0,-1 0 0,1 0 0,0 0 0,0 0 0,-1 0 0,1 0 0,7 0 0,1 0 0,-6 0 0,-1 0 0,7 0 0,0 0 0,0 0 0,-1 0 0,-9 0 0,-1 0 0,10-1 0,-1 2 0,-9 7 0,-2 0 0,4-7 0,1 2 0,8 5 0,0-1 0,-7-6 0,1-2 0,6 1 0,-1 0 0,-7 0 0,0 0 0,-1 0 0,1 0 0,-1 0 0,1 0 0,8 0 0,0 0 0,-7 0 0,1 0 0,-6 0 0,13 0 0,1 0 0,-11 0 0,1 0 0,0 0 0,0 0 0,10 8 0,-1 0 0,-5-6 0,-1 0 0,-11 4 0,-2 4 0,4 2 0,-1-1 0,-1-9 0,0 2 0,7 16 0,2-1 0,-1-16 0,-1-2 0,0 7 0,2 0 0,6-8 0,1 0 0,0 7 0,3 1 0,-12-4 0,1 12 0,0-16 0,0 0 0,9 0 0,1 0 0,-15 0 0,14 0 0,2 0 0,4 0 0,-11 0 0,27 0 0,-12 16 0,0-12 0,12 11 0,-43-15 0,0 0 0,12 8 0,-2 0 0,-3-6 0,1 0 0,11 5 0,1 2 0,0-1 0,4-1 0,3-3 0,4 12 0,16-16 0,0 16 0,0-13 0,0 13 0,0-16 0,0 0 0</inkml:trace>
  <inkml:trace contextRef="#ctx0" brushRef="#br0" timeOffset="41150">21485 9472 24575,'0'-35'0,"0"0"0,0 15 0,15-11 0,5 27 0,-1-12 0,13 16 0,-28 0 0,27 0 0,-27 0 0,27 16 0,-27 3 0,15-2 0,1 2 0,-16 6 0,-2 0 0,22 15 0,-24-5 0,0-4 0,0-27 0,0 28 0,-24-13 0,3 16 0,0-17 0,-1 0 0,-4 7 0,1 1 0,5-7 0,0 1 0,-6 5 0,2 1 0,4 9 0,-11-15 0,27 11 0,-12-27 0,16 27 0,0-27 0,0 12 0</inkml:trace>
  <inkml:trace contextRef="#ctx0" brushRef="#br0" timeOffset="42790">21996 9331 24575,'-20'0'0,"-11"0"0,11 0 0,1 0 0,-12 0 0,11 16 0,-15 3 0,-1 17 0,26-11 0,1 0 0,-8-5 0,2 0 0,12 13 0,2 0 0,-14 7 0,14-15 0,2 0 0,-1 11 0,0-17 0,0 13 0,0-28 0,0 27 0,0-27 0,0 27 0,0-27 0,0 28 0,0-29 0,0 13 0,0-16 0,0 0 0,15 0 0,21 0 0,3 0 0,-13-7 0,-1-2 0,10 6 0,-15-29 0,11 28 0,-27-11 0,12 15 0</inkml:trace>
  <inkml:trace contextRef="#ctx0" brushRef="#br0" timeOffset="44501">22102 9648 24575,'0'36'0,"0"-3"0,0 0 0,0 11 0,0-3 0,0 0 0,0-2 0,0-13 0,0-1 0,0 10 0,0-15 0,0 19 0,0-17 0,0 5 0,0-11 0,0-32 0,0-11 0,0-11 0,0-5 0,16 8 0,-13 0 0,29-1 0,-13 1 0,1 16 0,11-13 0,-27 28 0,28-11 0,-28 15 0,11 0 0,-15 0 0,0 0 0</inkml:trace>
  <inkml:trace contextRef="#ctx0" brushRef="#br0" timeOffset="45633">22172 9895 24575,'20'0'0,"11"16"0,-27-12 0,12 27 0,-16-27 0,0 12 0,0-16 0,0 0 0</inkml:trace>
  <inkml:trace contextRef="#ctx0" brushRef="#br0" timeOffset="48166">20885 6809 24575,'0'19'0,"0"8"0,0 1 0,0-2 0,0 10 0,0 2 0,0 1 0,0-13 0,0-1 0,0 10 0,0-15 0,0-4 0,0-16 0</inkml:trace>
  <inkml:trace contextRef="#ctx0" brushRef="#br0" timeOffset="49799">21626 6668 24575,'0'35'0,"0"0"0,-16 0 0,14-6 0,0 1 0,-14 11 0,15-12 0,2 1 0,-1-4 0,0-1 0,0 14 0,0-12 0,0-3 0,0-4 0,0 11 0,0-11 0,0-1 0,0-3 0,0-16 0</inkml:trace>
  <inkml:trace contextRef="#ctx0" brushRef="#br0" timeOffset="51214">22314 6738 24575,'0'20'0,"0"11"0,0-11 0,0 23 0,0-16 0,0-1 0,0 5 0,0 16 0,0-27 0,0 15 0,0 0 0,0 0 0,0-15 0,0-4 0</inkml:trace>
  <inkml:trace contextRef="#ctx0" brushRef="#br0" timeOffset="52633">23178 6703 24575,'0'25'0,"0"1"0,0 11 0,0 4 0,0 5 0,0 0 0,0 3 0,0 0 0,0-5 0,0-2 0,0-5 0,0-3 0,0-6 0,0-1 0,0 0 0,0-3 0,0-5 0,0 13 0,0-28 0,0 11 0,0-15 0,0 0 0</inkml:trace>
  <inkml:trace contextRef="#ctx0" brushRef="#br0" timeOffset="54649">20885 6668 24575,'0'35'0,"0"0"0,0 0 0,-16 1 0,12-17 0,-11-3 0,15-16 0,0 0 0</inkml:trace>
  <inkml:trace contextRef="#ctx0" brushRef="#br0" timeOffset="56117">20267 7038 24575,'20'0'0,"11"-16"0,-27 12 0,28-11 0,-28 15 0,11-16 0,1 12 0,-12-12 0,12 16 0,-1 0 0,-11 0 0,27-15 0,-27 11 0,28-12 0,-28 16 0,11 0 0</inkml:trace>
  <inkml:trace contextRef="#ctx0" brushRef="#br0" timeOffset="57357">20373 7179 24575,'36'20'0,"-1"-5"0,-16-15 0,13 0 0,-13 0 0,17 0 0,-1-15 0,8 11 0,-6-28 0,6 28 0,-7-27 0,-17 27 0,13-27 0,-13 27 0,17-27 0,-1 27 0,-16-28 0,-3 28 0,-16-11 0</inkml:trace>
  <inkml:trace contextRef="#ctx0" brushRef="#br0" timeOffset="59802">21590 7003 24575,'20'0'0,"11"0"0,-3 0 0,9-16 0,6 12 0,-8-12 0,-15 16 0,-4-15 0,-16 11 0,15-12 0,5 16 0,15-16 0,0-11 0,1 5 0,-10 1 0,-1 3 0,-2 14 0,9-27 0,-32 27 0,0-12 0</inkml:trace>
  <inkml:trace contextRef="#ctx0" brushRef="#br0" timeOffset="60790">21890 7144 24575,'20'0'0,"11"0"0,-11 0 0,15-16 0,0 12 0,1-27 0,-1 27 0,-16-12 0,-3 16 0,-16 0 0</inkml:trace>
  <inkml:trace contextRef="#ctx0" brushRef="#br0" timeOffset="61998">22314 6932 24575,'27'-10'0,"0"0"0,8-9 0,-3-1 0,7-1 0,-13 8 0,-1-2 0,10-16 0,1 27 0,-1-12 0,-15 16 0,11 0 0,-27 0 0,12 0 0,-16-15 0,15 11 0,13-28 0,9 28 0,-10-11 0,-11 15 0,-16 0 0</inkml:trace>
  <inkml:trace contextRef="#ctx0" brushRef="#br0" timeOffset="63148">22419 7073 24575,'26'0'0,"-1"0"0,2-7 0,1-1 0,8-2 0,-1 0 0,-8 1 0,1-2 0,9-4 0,0-1 0,-8 6 0,-1 0 0,4-7 0,-1-1 0,-5 9 0,-1-2 0,-7-9 0,-1 1 0,2 13 0,13-17 0,-28 23 0,11 0 0,-15 0 0</inkml:trace>
  <inkml:trace contextRef="#ctx0" brushRef="#br0" timeOffset="63948">22790 7108 24575,'35'0'0,"0"0"0,-15 0 0,11 0 0,-27 0 0,12 0 0,0 0 0,-13 0 0,13 0 0</inkml:trace>
  <inkml:trace contextRef="#ctx0" brushRef="#br0" timeOffset="65865">20708 7320 24575,'0'35'0,"0"1"0,7-11 0,2 1 0,0 0 0,2 3 0,5 13 0,3 2 0,-2-6 0,1-2 0,0 0 0,0-1 0,-1-1 0,1-2 0,-1-4 0,1-1 0,0 4 0,-1 1 0,0 3 0,2-1 0,6-3 0,1 0 0,-6 5 0,-1-1 0,-1-7 0,-1-1 0,-1-1 0,-1-1 0,5 10 0,0 0 0,11 1 0,-11-1 0,-1-16 0,13 13 0,-29-28 0,13 27 0,-16-27 0,0 12 0,16-1 0,-12 5 0,11 3 0,1 5 0,-14 6 0,0 2 0,13 1 0,1 1 0,-5 6 0,-2-2 0,1-13 0,0-3 0,5 9 0,-15-19 0,0-16 0</inkml:trace>
  <inkml:trace contextRef="#ctx0" brushRef="#br0" timeOffset="67501">21202 9190 24575,'0'35'0,"0"0"0,0-2 0,0 1 0,0-5 0,0 1 0,0 12 0,0 2 0,0-8 0,0-1 0,0-7 0,0-1 0,0-1 0,0-2 0,0 12 0,0-1 0,0 0 0,-15 1 0,11-1 0,-12 0 0,16 0 0,0 1 0,0-1 0,0 0 0,0 8 0,0-5 0,0 5 0,0-24 0,0-3 0,0-16 0,0 0 0</inkml:trace>
  <inkml:trace contextRef="#ctx0" brushRef="#br0" timeOffset="69283">22243 9084 24575,'0'26'0,"0"-1"0,0 2 0,0 1 0,0 6 0,0 2 0,0 7 0,0 1 0,0-7 0,0 0 0,0 6 0,0 0 0,0 1 0,0-1 0,0-7 0,0 2 0,0-5 0,0 3 0,0-3 0,0 5 0,0-2 0,0 0 0,0-1 0,0-1 0,0-1 0,0 14 0,0-21 0,0 1 0,0 16 0,0-24 0,0-3 0,0-16 0,0 0 0,0 0 0</inkml:trace>
  <inkml:trace contextRef="#ctx0" brushRef="#br0" timeOffset="70932">21485 9013 24575,'0'-40'0,"0"0"0,0 1 0,0 0 0,0 3 0,0 1 0,-1 0 0,2 0 0,-1-1 0,0 1 0,0 0 0,0 0 0,0-1 0,0 1 0,-1 0 0,2-1 0,4-6 0,5-2 0,1 10 0,1-1 0,0-2-399,1-3 1,-1-2 0,3-1 398,2 6 0,3 0 0,0 0 0,-3-1 0,-2-10 0,-3 0 0,2 1 0,3 9 0,3 1 0,0 0 0,-2 0 0,-3 1 0,-2 1 0,0-1 0,1 2 0,3-9 0,1 2 0,2-1 0,2 1 0,3-1 0,-6 4 0,-7-1 0,0 3 0,13 0 0,-3 6 0,-18 10 0,11 4 0</inkml:trace>
  <inkml:trace contextRef="#ctx0" brushRef="#br0" timeOffset="73365">21661 9049 24575,'0'-30'0,"0"1"0,0-12 0,10 3 0,3 1 0,9-2 0,-9 14 0,1-1 0,2 0 0,0 1 0,3-14 0,-2 14 0,2-1 0,-2 1 0,1-1 0,0-1 0,-1-1 0,2 1 0,-3-1 0,-6-6 0,0 2 0,7 11 0,-3 3 0,-10-18 0,28 5 0,-13 11 0,1-15 0,11 0 0,-11-1 0,-1 1 0,13 16 0,-28-13 0,27 13 0,-27-17 0,27 1 0,-11-8 0,0 6 0,-3 14 0,-3 3 0,-10 0 0,12-11 0,-1 11 0,5-15 0,-1-1 0,-3 17 0,0-12 0,-12 27 0,11-12 0,-15 16 0,0 0 0,16-16 0,-12-3 0,27-1 0,-27-11 0,12 27 0,-16-12 0,16 16 0,-12 0 0,11 0 0,1-16 0,-12 12 0,11-11 0,-15-1 0,16 12 0,-12-11 0,12 15 0</inkml:trace>
  <inkml:trace contextRef="#ctx0" brushRef="#br0" timeOffset="78180">21520 11942 24575,'0'25'0,"0"0"0,0 21 0,0 3 0,0-2 0,0 2 0,0-12 0,0 2 0,0-2 0,0 8 0,0-3 0,0-14 0,0-2 0,0 1 0,0-3 0,0 12 0,0-17 0,0-19 0,0-19 0,0-5 0,0-3 0,0-7 0,0-3 0,0-7 0,0-2 0,0-3 0,0 0 0,0 4 0,0 2 0,0 3 0,0 1 0,0 3 0,0 2 0,0 6 0,0 1 0,0 0 0,0 3 0,0 4 0,0 5 0,0 15 0,0-16 0,0 12 0,0-12 0,15 1 0,5 11 0,4-12 0,3 0 0,4 14 0,1 1 0,3-15 0,2 0 0,3 14 0,-1 0 0,-3-14 0,-2 1 0,-6 12 0,-1 2 0,-1-7 0,-1 0 0,10 8 0,-15 0 0,11 0 0,-11 0 0,-1 0 0,-3 0 0</inkml:trace>
  <inkml:trace contextRef="#ctx0" brushRef="#br0" timeOffset="79365">21520 12153 24575,'25'0'0,"1"0"0,5 0 0,0 0 0,-2 0 0,-1 0 0,4 0 0,-5 0 0,-7 0 0,-5 0 0</inkml:trace>
  <inkml:trace contextRef="#ctx0" brushRef="#br0" timeOffset="83440">21961 12418 24575,'-36'0'0,"1"0"0,9 6 0,1 3 0,2 11 0,-3-3 0,5 1 0,17 2 0,-12-4 0,16-1 0,0-11 0,0 12 0,0 0 0,0 3 0,0 1 0,0 11 0,0-11 0,0-1 0,16-3 0,3-32 0,17-3 0,-11-5 0,1-3 0,-7 8 0,1-1 0,7-15 0,-3 3 0,-5 8 0,13-7 0,-28 15 0,11 12 0,-15-11 0,0 15 0,0 15 0,0-11 0,0 28 0,0-28 0,0 43 0,0-24 0,8 10 0,0 1 0,-4 5 0,4-12 0,0-3 0,-8-4 0,0-5 0,15-15 0,-11 0 0,12-15 0,0-5 0,3-15 0,16-1 0,-17 10 0,0 1 0,17 2 0,-25-2 0,0 3 0,5 18 0,-15-12 0,0 16 0,0 0 0,0 16 0,0-12 0,0 27 0,0-27 0,0 28 0,0-29 0,0 13 0,0-16 0,0 16 0,0-12 0,0 11 0,0-15 0,0 16 0,0-12 0,0 12 0,0-16 0,0 15 0,0-11 0,0 12 0,0 0 0,0-12 0,0 11 0,0 1 0,0-12 0,0 12 0,0-16 0,0-16 0,0-4 0,0-15 0,0 0 0,0 15 0,0-11 0,0 11 0,0 1 0,16-13 0,-12 13 0,27-1 0,-27-11 0,27 27 0,-27-12 0,12 16 0,-16 16 0,0 3 0,0 17 0,0-1 0,8-10 0,0 1 0,-6 1 0,0 1 0,6-1 0,-1 1 0,-6-2 0,-2-1 0,1 10 0,0 0 0,0-31 0,0-24 0,0-3 0,0-24 0,0 27 0,0-15 0,0 15 0,0-11 0,0 27 0,0-27 0,0 27 0,16-12 0,-12 0 0,12 13 0,-16-13 0,0 0 0,0 12 0,15-27 0,-11 27 0,28-12 0,-28 16 0,11 0 0,-15 16 0,0-12 0,0 27 0,0-27 0,0 28 0,0-13 0,0 16 0,0-15 0,0 27 0,0-23 0,0 7 0,0 4 0,-1-7 0,2-1 0,7 1 0,0-1 0,-7 0 0,2-3 0,12-4 0,-15-5 0,0-15 0,0 0 0,0 0 0</inkml:trace>
  <inkml:trace contextRef="#ctx0" brushRef="#br0" timeOffset="85065">23390 11659 24575,'-26'0'0,"1"0"0,-3 0 0,1 0 0,0 0 0,-1 0 0,-7 0 0,3 0 0,9 0 0,-24 0 0,43 16 0,-12 4 0,16 15 0,0-10 0,0 1 0,0 1 0,0 1 0,0 6 0,0 2 0,0 0 0,0-1 0,0-7 0,0-1 0,0 8 0,16-4 0,3-11 0,5-9 0,3-2 0,0-2 0,1 1 0,7 5 0,1-2 0,0-9 0,-2 2 0,-6 15 0,-1 1 0,0-19 0,-3 2 0,-4 28 0,11-27 0,-27 27 0,12 5 0,-14-10 0,-4 3 0,-5 5 0,-2 2 0,1 0 0,-4-1 0,-12-7 0,-3-2 0,8 2 0,-1-5 0,-6-11 0,1-4 0,6 8 0,-13-16 0,28 0 0,-11 0 0,15 0 0</inkml:trace>
  <inkml:trace contextRef="#ctx0" brushRef="#br0" timeOffset="86734">23830 12153 24575,'-11'23'0,"-1"-1"0,10 8 0,-2-1 0,-16-10 0,1 1 0,15 13 0,4 1 0,-16 5 0,15-6 0,2 1 0,-1 5 0,0-13 0,0-1 0,0 10 0,16 0 0,11-15 0,-5 11 0,17-27 0,-19 12 0,-1-16 0,-3-16 0,-16-3 0,0-17 0,0 1 0,0 0 0,6 9 0,4 1 0,9-14 0,-1 13 0,0 1 0,1-10 0,-3 15 0,-16 4 0</inkml:trace>
  <inkml:trace contextRef="#ctx0" brushRef="#br0" timeOffset="88831">24042 12206 24575,'0'35'0,"0"-9"0,0-1 0,0 15 0,0-15 0,0 1 0,0 9 0,0 0 0,0 0 0,0-15 0,0 11 0,0-11 0,16-1 0,-12 13 0,11-28 0,1 11 0,-12-15 0,12 0 0,-16-15 0,0 11 0,0-28 0,0 13 0,0-1 0,0-11 0,0 11 0,15 1 0,-11-13 0,12 28 0,-16-11 0,0-1 0,0 12 0,0-11 0,0-1 0,0 12 0,0-12 0,0 16 0,0-15 0,0 11 0,0-28 0,0-3 0,0-12 0,0 20 0,0 1 0,0-17 0,-16 23 0,12 5 0,-11 15 0,15 0 0,-16 15 0,12-11 0,-12 28 0,16-28 0,0 35 0,-15-33 0,11 17 0,-28-7 0,29-12 0,-29 27 0,28-27 0,-11 12 0,15-1 0,0-11 0,0 12 0,0-16 0,0 16 0,0-12 0,0 11 0</inkml:trace>
  <inkml:trace contextRef="#ctx0" brushRef="#br0" timeOffset="91016">24113 12012 24575,'0'26'0,"0"-1"0,0 6 0,0 1 0,0 4 0,0 0 0,-1 4 0,2-1 0,5-3 0,3-2 0,1-6 0,0-1 0,0-1 0,0-1 0,5 10 0,-15-15 0,16-4 0,-12-32 0,-4-4 0,-1-4 0,-2-3 0,-13-12 0,16 7 0,0-2 0,-7 6 0,-1 1 0,6-5 0,0 1 0,-14-6 0,16-2 0,0 35 0,0-12 0,0 0 0,0 12 0,16-27 0,-12 11 0,27 1 0,-27 3 0,12 16 0,-1 0 0,-11 0 0,12 0 0,-16 0 0,0 0 0,0 16 0,0-12 0,0 27 0,0-27 0,0 43 0,0-16 0,0 3 0,0 1 0,0 12 0,0-21 0,0-1 0,0 10 0,0-15 0,0 11 0,-32-11 0,9 15 0,-12-15 0,3-5 0,28-15 0,4 0 0,20 0 0,4 0 0,3 0 0,0 0 0,1 0 0,7 0 0,0 0 0,-7-1 0,-1 2 0,0 7 0,-3 0 0,-4-4 0,-5 12 0,-15-16 0,0 0 0</inkml:trace>
  <inkml:trace contextRef="#ctx0" brushRef="#br0" timeOffset="92547">24536 12241 24575,'35'0'0,"-9"0"0,-1 0 0,14 0 0,-13-5 0,-1-5 0,11-18 0,-1 7 0,-15-18 0,11 35 0,-27-12 0,12 0 0,-16 12 0,0-11 0,0 15 0,0-16 0,-16 12 0,12-12 0,-27 16 0,-5 0 0,-3 0 0,13 0 0,1 0 0,-10 0 0,0 0 0,15 0 0,-11 16 0,11 4 0,2 7 0,1 4 0,-3 11 0,3-13 0,3 0 0,10 7 0,-12-1 0,16-15 0,0 11 0,0-27 0,0 27 0,16 4 0,3 5 0,-3-7 0,4 0 0,5-13 0,1-1 0,-7 8 0,1-3 0,5-13 0,1-2 0,9 22 0,0-27 0,1 12 0,-17-16 0,-3 0 0,-16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3:12:45.6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59 15469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2:13:42.1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55 5168 24575,'-26'-8'0,"1"1"0,-2-2 0,-1-2 0,-8-12 0,1-5 0,7 1 0,1-1 0,-7-7 0,2 0 0,12 7 0,1 1 0,-6-9 0,-1 5 0,0 19 0,1 0 0,5-15 0,0 0 0,-4 14 0,-3 4 0,1-4 0,2-1 0,4-3 0,0 2 0,-5 13 0,-1 0 0,-9-13 0,-8 15 0,6 0 0,-6 0 0,7 0 0,1 0 0,15 0 0,-11 0 0,27 0 0,-27 15 0,27-11 0,-27 12 0,27-16 0,-12 0 0,16 0 0,0 16 0,0-12 0,0 35 0,-16-18 0,12 22 0,-11-7 0,15-1 0,0-15 0,0 11 0,0-27 0,0 27 0,0-27 0,0 12 0,0-16 0,-16 0 0,12 0 0,-27 0 0,11-16 0,1-3 0,3-17 0,16 1 0,0 0 0,0 15 0,0 4 0,0 16 0,0-15 0,0 11 0,0-35 0,-16 17 0,12-5 0,-11-5 0,15 13 0,0-1 0,0 4 0,15 16 0,21-15 0,-4 5 0,6 0 0,-5-1 0,3-2 0,1 2-397,6 3 0,2 3 1,0-2 396,-2-3 0,0-2 0,-1 3 0,-3 6 0,0 4 0,-4-3 0,3-6 0,-5 0 0,2 8 0,-19 0 0,-16 0 0</inkml:trace>
  <inkml:trace contextRef="#ctx0" brushRef="#br0" timeOffset="3614">6209 4022 24575,'0'43'0,"0"0"0,-4-4 0,-1 2 0,-1 0 0,-1 2 0,0 0 0,1 1-471,1-6 0,0 2 0,0 0 1,0-1 470,0 6 0,0-1 0,0 0 0,-1-2 0,0 0 0,2-3 0,2 4 0,0-3 303,-6-5 1,0-4-304,8 5 78,0-17 0,0-3 0,0-16 0</inkml:trace>
  <inkml:trace contextRef="#ctx0" brushRef="#br0" timeOffset="4600">6421 3986 24575,'-8'34'0,"0"-1"0,6 9 0,2 5 0,-2 1 0,-1-11 0,-1 1 0,0 0 0,0 2-656,0 0 1,1 1-1,-1 2 1,1 0 0,1-2 333,1 6 1,0-1 0,1 0-1,-2-1 322,-1-3 0,-2-1 0,0-1 0,2 0 461,2 6 0,2-1 0,-1-3-461,0 4 0,0-6 373,0-13 0,0-3-373,0 11 0,0-15 0,0-4 0</inkml:trace>
  <inkml:trace contextRef="#ctx0" brushRef="#br0" timeOffset="6364">5804 4339 24575,'45'0'0,"-9"0"0,2 0 0,-9 0 0,1 0 0,13 0 0,0 0 0,-15 0 0,-1 0 0,0 0 0,-3 0 0,-4 0 0,11 0 0,-27 0 0,27 0 0,-27 0 0,12 0 0,-1 0 0,21 0 0,3 0 0,-6-1 0,1 2 0,5 15 0,-13-15 0,-1 2 0,-6 12 0,-3-15 0,-16 0 0,0 0 0</inkml:trace>
  <inkml:trace contextRef="#ctx0" brushRef="#br0" timeOffset="7770">5804 4780 24575,'38'0'0,"0"0"0,-5 0 0,1 0 0,-1 0 0,2 0 0,-1 0 0,3 0 0,0 0 0,7 0 0,-2 0 0,-13 0 0,-3 0 0,0 0 0,-1 0 0,10 0 0,-15 0 0,11 0 0,-27 0 0,12 0 0,0 0 0,-13 0 0,29 0 0,-28 0 0,11 0 0</inkml:trace>
  <inkml:trace contextRef="#ctx0" brushRef="#br0" timeOffset="12497">7462 4269 24575,'-28'-10'0,"1"0"0,-6-7 0,-1 3 0,6 11 0,1 2 0,0-7 0,-1 0 0,-6 7 0,2 2 0,-8-1 0,15-1 0,0 2 0,-11 15 0,17 19 0,2-16 0,2 1 0,13 14 0,0-1 0,-13-14 0,-1 1 0,13 13 0,2 1 0,-15 5 0,23-6 0,2 1 0,-5 5 0,27-4 0,-27-4 0,28-11 0,-13 0 0,17-5 0,-17-15 0,12 0 0,-11 0 0,15 0 0,1 0 0,-1-15 0,0-5 0,0-15 0,1-1 0,-17 1 0,13 0 0,-29 10 0,-2-1 0,7-1 0,-1-1 0,-4-7 0,-6-1 0,-4 9 0,-1 0 0,6-7 0,0 1 0,-14-6 0,0 3 0,12 21 0,-27-1 0,27 12 0,-27-11 0,27 15 0,-12 0 0,16 0 0,0 0 0</inkml:trace>
  <inkml:trace contextRef="#ctx0" brushRef="#br0" timeOffset="14199">8008 3810 8191,'0'20'0,"0"-5"3276,-39-15-1489,14 16-378,3 0 0,1 3-1409,2 6 0,6 5 0,10 12 0,2 2 0,-7 0 0,1 3 431,5-8 1,3 2-1,0 0-431,-2-4 0,0 0 0,3-1 0,2-1 0,1 1 0,1-1 0,-1 0 0,0-1 0,5-1 0,18 4 0,3 0 0,-17-6 0,-2 1 0,3-1 0,16 6 0,-3-1 1638,-17 3 0,-3 0 0,9-3 0,-2-1-1627,-13-8 0,0 0-11,6 0 0,-1-3 0,-7 12 0,0-1 635,-15-15-635,-5 11 0,-3-28 0,-5-2 0,-3 7 0,-1-1 0,4-6 0,-1-2 0,-8 1 0,0 0 0,9 0 0,1 0 0,0 0 0,-1 0 0,1 0 0,3 0 0,5 0-820,-13 0 1,28 0 0,-11 0 0</inkml:trace>
  <inkml:trace contextRef="#ctx0" brushRef="#br0" timeOffset="15130">7603 4586 24575,'43'-8'0,"0"0"0,-9 2 0,1 0 0,2-1 0,7-4 0,1-2 0,-1 2 0,-6 4 0,-1 1 0,0-1 0,1-4 0,0-1 0,-4 4 0,-5 6 0,-4 0 0,11-14 0,-21 16 0</inkml:trace>
  <inkml:trace contextRef="#ctx0" brushRef="#br0" timeOffset="16814">8785 3775 24575,'0'25'0,"0"1"0,0 8 0,0 2 0,0 9 0,0 0 0,-1-7 0,2-1 0,-1-2 0,0-3 0,0 3 0,0-16 0,0 13 0,0-28 0,15 11 0,5-15 0,15 0 0,0 0 0,-15 0 0,11 0 0,-27 0 0,12 0 0,-16 0 0,0 0 0,0 0 0</inkml:trace>
  <inkml:trace contextRef="#ctx0" brushRef="#br0" timeOffset="17532">8820 3545 24575,'0'0'0</inkml:trace>
  <inkml:trace contextRef="#ctx0" brushRef="#br0" timeOffset="19598">9190 3739 24575,'0'36'0,"0"-1"0,0 0 0,0 1 0,0-1 0,0 0 0,0 0 0,0 1 0,0-1 0,0 0 0,0-7 0,0-1 0,0 7 0,0-1 0,0 6 0,0-4 0,0-3 0,0-29 0,0-3 0,0-19 0,0-5 0,0-3 0,0 0 0,0-1 0,0-7 0,0 0 0,0-1 0,0 1 0,0-1 0,0 1 0,0 7 0,0 2 0,0-1 0,0 3 0,0-12 0,16 1 0,-12 15 0,27-11 0,-11 27 0,15-12 0,0 16 0,1 0 0,-1 0 0,-16 16 0,-3 4 0,-14 3 0,-4 5 0,2-1 0,0 1 0,0-1 0,0 0 0,0 0 0,0-3 0,0 12 0,0-1 0,0 0 0,0 1 0,-16-1 0,13-16 0,-13 13 0,16-28 0,0 27 0,-16-27 0,12 12 0,-11-16 0,15 0 0,0 15 0,15-11 0,5 12 0,-1-16 0,13 0 0,-13 0 0,1-16 0,11 12 0,-27-27 0,12 27 0,-16-12 0,0 16 0</inkml:trace>
  <inkml:trace contextRef="#ctx0" brushRef="#br0" timeOffset="21764">9896 3845 24575,'-34'0'0,"1"0"0,-10 0 0,17 0 0,1 0 0,-6 0 0,27 0 0,-12 0 0,16 16 0,-16-12 0,12 27 0,-11-27 0,15 28 0,15-29 0,-11 29 0,28-28 0,-28 27 0,27-27 0,-11 27 0,-1-11 0,13 15 0,-13 1 0,16-1 0,-15-16 0,-4 13 0,-1-28 0,-11 11 0,12-15 0,-16 0 0,0 0 0,0 16 0,0-12 0,0 27 0,-16-11 0,12 15 0,-27-15 0,27-5 0,-12 1 0,1-12 0,11 12 0,-12-16 0,16 0 0</inkml:trace>
  <inkml:trace contextRef="#ctx0" brushRef="#br0" timeOffset="23666">10266 3810 24575,'0'35'0,"0"1"0,0-9 0,0 0 0,1 7 0,-2-1 0,-6-6 0,-2 1 0,8 7 0,-1 1 0,-6-8 0,0-2 0,-1 1 0,2-3 0,3 12 0,-11-1 0,15 0 0,0-15 0,0 11 0,0-27 0,0 27 0,0-11 0,0 0 0,0-5 0,15-15 0,-11 0 0,28 0 0,-29-15 0,29 11 0,-28-12 0,11 0-820,-15 12 1,0-11 0,0 15 0</inkml:trace>
  <inkml:trace contextRef="#ctx0" brushRef="#br0" timeOffset="24963">10037 4198 24575,'45'0'0,"-18"0"0,5 0 0,-13 0 0,17 0 0,-11 0 0,1 0 0,13 0 0,-14-7 0,1-2 0,9 5 0,0-11 0,-15 15 0,-4 0 0,-16 0 0</inkml:trace>
  <inkml:trace contextRef="#ctx0" brushRef="#br0" timeOffset="26330">10478 4480 24575,'0'20'0,"0"11"0,0-27 0,0 12 0</inkml:trace>
  <inkml:trace contextRef="#ctx0" brushRef="#br0" timeOffset="28996">10972 3916 8191,'0'19'0,"0"13"3276,15 3-2383,-5-9 1,0 3 515,-1 6 0,2 1-1409,4-8 0,1-2 859,-2 1 1,-1-3-860,9 12 3276,1-17 0,-23 13-3044,0-29-232,0 13 0,16-16 0,-12 0 0,12 16 0,-16-12 0,0 11 0,15-15 0,-11-15 0,12-5 0,-8-3 0,0-5 0,1-7 0,1 0 0,0 5 0,0 1 0,7-13 0,-3 2 0,-10 0 0,4 14 0,0 1 0,-8 6 0,0 3 0,16 16 0,-13 0 0,13 16 0,-16 3 0,16 17 0,-12-1 0,11 0 0,-15-15 0,0-4 0,0-1 0,16-11 0,-12 12 0,12-1 0,-1-11 0,-11 12 0,12-16 0,-16 0 0,16 0 0,-12-31 0,10 12 0,3-1 0,-7-22 0,0-3 0,7 8 0,1 0 0,-7-7 0,-3 2 0,0 13 0,0 3 0,1-1 0,-2 3 0,-3 4 0,11-19 0,-15 33 0,0-17 0</inkml:trace>
  <inkml:trace contextRef="#ctx0" brushRef="#br0" timeOffset="33684">11871 3581 24575,'0'47'0,"0"0"0,0-2 0,0 2 0,0-10 0,0 2 0,0-1 0,0 8 0,0-2 0,0-8 0,0-2 0,0-7 0,0-3 0,0 12 0,0-17 0,0 12 0,0-11 0,0 0 0,0 11 0,0-27 0,0 12 0,0-16 0,0 0 0,0-16 0,0-19 0,16-5 0,-7 15 0,2 0 0,24-11 0,-16 1 0,13 15 0,-28-11 0,27 27 0,-27-12 0,12 16 0,-1 0 0,-11 16 0,12 19 0,-16 5 0,-1-7 0,2 0 0,15 6 0,-14-13 0,0-1 0,13 11 0,-15-1 0,0 0 0,0-15 0,0 11 0,0-11 0,0-1 0,0 13 0,0-28 0,16 11 0,11-15 0,11-15 0,-10 6 0,2-2 0,-2-5 0,-1-3 0,1-6 0,-1-1 0,0 6 0,-3 1 0,-6-7 0,-1 1 0,19-11 0,-17 1 0,-3 15 0,0-11 0,-12 12 0,11-1 0,-15-11 0,0 27 0,0-12 0,0 0 0,0 12 0,0-11 0,0 15 0,0-16 0,-15 12 0,11-12 0,-28 16 0,13 0 0,-1 0 0,-11 0 0,27 16 0,-28 19 0,29-1 0,3 3 0,-8-1 0,0 2 0,6-4 0,3 2 0,0-4 0,-1-2 0,0-1 0,0 5 0,0-1 0,0 2 0,0 0 0,0-15 0,0-4 0,0-1 0,0-11 0,16 12 0,3 0 0,16-13 0,-9 6 0,-1-2 0,15-7 0,-15 0 0,1 0 0,9 0 0,0-16 0,-15-3 0,-3-12 0,-3-5 0,-11 7 0,-2-1 0,7-13 0,0 0 0,-8 15 0,0 1 0,0 1 0,0 1 0,0-10 0,0 15 0,0 20 0,0 36 0,0-3 0,0 4 0,0 8 0,0 0 0,0 1 0,0-1 0,0-2 0,0 0 0,0-6 0,0-4 0,0 7 0,0 7 0,0-43 0,0-51 0,0-1 0,-1 12 0,0-6 0,3 3 0,5 1 0,1 1 0,-6-6 0,0 0 0,5 7 0,2 2 0,-1 5 0,0 3 0,-5-10 0,13 5 0,-16 27 0,0-11 0,16 15 0,-12 0 0,11 0 0,1 15 0,-12-11 0,12 12 0,-16-1 0,0-11 0,0 12 0,0 0 0,0 19 0,-16 4 0,15-13 0,-2-1 0,-28 10 0,27 1 0,-28-17 0,29 13 0,-29-28 0,28 11 0,-11 1 0,15-12 0,15 12 0,5-16 0,15 15 0,-15-11 0,11 28 0,-27-29 0,12 13 0,-16-16 0</inkml:trace>
  <inkml:trace contextRef="#ctx0" brushRef="#br0" timeOffset="37679">13018 4374 24575,'33'-7'0,"0"-1"0,8 0 0,1-4 0,-11-3 0,0-3 0,-1 0 0,11-1 0,-4-1 0,-9-5 0,-5-1 0,13-9 0,-17 15 0,-3-11 0,-16 11 0,0 1 0,-16 3 0,-3 16 0,-17 0 0,17 0 0,-13 0 0,13 0 0,-17 0 0,-7 0 0,6 16 0,-6-12 0,23 27 0,-11-11 0,20 4 0,2 2 0,-10 14 0,2-15 0,2 1 0,12 9 0,-13 0 0,16 0 0,0-15 0,0 11 0,0-11 0,16 15 0,3 1 0,16-1 0,1-16 0,-1-3 0,8-16 0,-21 0 0,17 0 0,-20 0 0,17 0 0,-17 0 0,13 0 0,-28-16 0,27 13 0,-11-13 0,-1 16 0,-3 0 0</inkml:trace>
  <inkml:trace contextRef="#ctx0" brushRef="#br0" timeOffset="39113">13882 4057 24575,'33'8'0,"1"0"0,3 0 0,0 3 0,-7 4 0,0 4 0,0-2 0,14 2 0,-1 1 0,-16 2 0,-1 3 0,-1-5 0,4-8 0,-1 0 0,3 13 0,-3-3 0,-9-19 0,-3 13 0,-16-16 0</inkml:trace>
  <inkml:trace contextRef="#ctx0" brushRef="#br0" timeOffset="40967">13953 4480 24575,'25'-33'0,"1"0"0,0-4 0,3-1 0,-7 9 0,2-2 0,0 1 0,0 1 0,-1 0 0,1 1 0,8-8 0,-2 1 0,-10 7 0,-2 1 0,4 0 0,-5 3 0,-13 5 0,11 3 0,-15 16 0</inkml:trace>
  <inkml:trace contextRef="#ctx0" brushRef="#br0" timeOffset="43813">15205 4092 24575,'-35'0'0,"0"0"0,-1 0 0,11 0 0,-1 0 0,-13 0 0,13 0 0,1 0 0,-10 0 0,15 0 0,5 16 0,15 4 0,0 15 0,0-10 0,0 1 0,0 13 0,0-6 0,0 1 0,0 5 0,-2-12 0,4-3 0,13-5 0,5-3 0,15-16 0,-10 0 0,1 0 0,1 1 0,1-2 0,0-6 0,-1-2 0,0 1 0,-3-3 0,-6-13 0,-1-3 0,2 7 0,-3 1 0,-5-7 0,-2 1 0,7-11 0,-16 17 0,0 3 0,0 16 0,0 16 0,0 3 0,0 17 0,0-11 0,0 1 0,0 13 0,-2-13 0,4-1 0,13 10 0,-11-15 0,35-5 0,-17 1 0,21-12 0,-8-4 0,1-20 0,-18-10 0,-1-6 0,1 7 0,-1-1 0,1-13 0,-1 0 0,2 6 0,-2 3 0,-7 7 0,-1-1 0,8-6 0,-2 2 0,-11-8 0,4 14 0,-1 1 0,-7 6 0,0 3 0,0 46 0,0 19 0,0-18 0,0 4 0,0 0 0,-1 4 0,1 2 0,1-3 0,4 0 0,1-2 0,-1 0 0,-3 0 0,-2 0 0,2-2 0,6 3 0,0-4 0,-9-5 0,2-5 0,14-3 0,-11-5 0,12-46 0,-16-8 0,0 5 0,0-3 0,-1 2 0,2 0 0,6-2 0,2 3 0,-6-5 0,13-8 0,-16 43 0,0-12 0,16 16 0,-12-15 0,27 11 0,-11-12 0,-1 16 0,-3 0 0,0 0 0,-12 0 0,11 0 0,-15 16 0,0 19 0,0 4 0,0-5 0,0-1 0,0 6 0,0-6 0,0 1 0,0 5 0,0-13 0,0-1 0,0-6 0,0 13 0,16-28 0,-12 27 0,27-27 0,-11 27 0,15-27 0,-15 12 0,11-16 0,-11 0 0,-1-16 0,-3-3 0,-16-1 0,0 4 0</inkml:trace>
  <inkml:trace contextRef="#ctx0" brushRef="#br0" timeOffset="45699">16510 4374 24575,'-35'0'0,"-8"0"0,6 0 0,-6 0 0,23 0 0,-11 16 0,27 4 0,-28 15 0,28 0 0,-11 1 0,15-1 0,0 0 0,0-15 0,0-5 0,0-15 0,15 0 0,-11 16 0,28-12 0,-13 12 0,17-32 0,7-4 0,-16-3 0,-1-5 0,-10 2 0,-1-2 0,10-14 0,-3-3 0,-10 1 0,-4-2 0,-2 11 0,1-1 0,-1 1 0,3-10 0,-2 0 0,-8 1 0,2 2 0,7 14 0,0 1 0,-7 1 0,1 1 0,14-10 0,-16 15 0,0-11 0,0 27 0,0 4 0,0 51 0,0-16 0,0 4 0,0 0 0,0 2 0,0 1-281,0 0 1,0-1 0,0 1 280,0 0 0,0 0 0,0 0 0,0-1 0,0-1 0,0 0 0,0-4 0,0-1 0,0 0 0,0 15 0,0-2 0,0-10 0,0-3 0,0-5 0,0-2 0,0 8 0,16-17 0,-12-3 841,11-16-841,-15 16 0,16-12 0,-12 11 0,12-15 0,-16 0 0</inkml:trace>
  <inkml:trace contextRef="#ctx0" brushRef="#br0" timeOffset="48099">17251 4233 24575,'0'36'0,"0"-11"0,0 1 0,0 13 0,0-13 0,0-1 0,0-6 0,0 13 0,0-28 0,0 11 0,0-15 0,32 16 0,-9-12 0,9 4 0,3 0 0,12-8 0,-13 0 0,0 0 0,13 0 0,-11-16 0,-5-19 0,-11-5 0,-10 8 0,-1-2 0,0 6 0,-2 1 0,-6-1 0,-2 1 0,1 1 0,0 1 0,0-10 0,0 15 0,0 5 0,-16 15 0,12 31 0,-4-6 0,1 5 0,6 13 0,2 4-344,-6-8 1,-1 2-1,1 0 344,3 0 0,1 1 0,0 1 0,1-3 0,-1 1 0,2 1 0,-1-1 0,0 9 0,0-1 0,4-1 0,2-10 0,4-1 0,-1 1 0,-3-2 0,-4 12 0,-3-2 0,4-2 0,13 3 0,0 0 0,-14-8 0,-2 3 0,1-6 0,7-6 0,0-1 0,1 13 0,-2-2 0,-3 0 0,4-15 0,-1 1 0,-7 9 1031,0 0-1031,-15-15 0,-5 11 0,-15-27 0,0 12 0,9-22 0,1-4 0,-15-10 0,10-2 0,2-7 0,8-5 0,2-2 0,-4-1 0,1-1 0,11-6 0,1 2 0,-8 14 0,2 1 0,12 2 0,2-1 0,0 0 0,2 1 0,19-14 0,7 14 0,5-1 0,-4 0 0,1 1 0,2 6 0,0-1 0,-4-5 0,-3-1 0,12-9 0,-17 15 0,-3 5 0</inkml:trace>
  <inkml:trace contextRef="#ctx0" brushRef="#br0" timeOffset="49846">18627 4233 24575,'-20'0'0,"-11"0"0,27 0 0,-35 0 0,17 0 0,-6 8 0,-2 0 0,-10-4 0,5 27 0,4 5 0,11 3 0,10-7 0,1 2 0,0-6 0,2-1 0,6 0 0,2 1 0,-1 6 0,0-1 0,0 6 0,0-4 0,0-3 0,0-5 0,16-5 0,3 1 0,16-7 0,1-12 0,-1 11 0,-6-13 0,1-4 0,11 2 0,-11 0 0,-1 0 0,6 0 0,0 0 0,-15 0 0,-4 0 0,-16 0 0</inkml:trace>
  <inkml:trace contextRef="#ctx0" brushRef="#br0" timeOffset="51648">19262 4551 24575,'-16'-20'0,"12"-11"0,-27 27 0,27-12 0,-27 16 0,27 0 0,-28 0 0,29 0 0,-29 0 0,28 0 0,-27 16 0,27-12 0,-27 27 0,11-27 0,0 28 0,5-29 0,-1 29 0,12-28 0,-11 27 0,-1-11 0,12 15 0,-12 8 0,16-6 0,0 6 0,0-23 0,0-4 0,0-1 0,16-11 0,19 12 0,4-16 0,-5 1 0,-1-2 0,6-15 0,-4 15 0,-3-2 0,-9-12 0,24 15 0,-43 0 0,12-16 0,0 12 0,-12-12 0,11 1 0,-15-13 0,0 7 0,0-18 0,0 35 0,0-28 0,0 28 0,0-11 0,0-1 0,0 12 0,0-12 0,0 16 0,0 0 0</inkml:trace>
  <inkml:trace contextRef="#ctx0" brushRef="#br0" timeOffset="52756">19738 4516 24575,'36'0'0,"-11"0"0,0 0 0,15 0 0,-15 0 0,1 0 0,9 0 0,0 0 0,-15 0 0,11 0 0,-27 0 0,12 0 0,-16 0 0</inkml:trace>
  <inkml:trace contextRef="#ctx0" brushRef="#br0" timeOffset="54446">20585 4304 24575,'0'35'0,"0"-10"0,0 1 0,0 13 0,0-5 0,0-1 0,0 6 0,0-12 0,0-3 0,0-4 0,0 11 0,0-11 0,16-1 0,11-3 0,10 0 0,6-12 0,-7 11 0,-11-14 0,1-2 0,13 1 0,-4 0 0,-4 0 0,-11-15 0,15-21 0,-15-3 0,-3 6 0,-3-1 0,-10-5 0,4 14 0,0-1 0,-8-9 0,0 0 0,0-1 0,0 1 0,0 0 0,0 15 0,-16-11 0,-3 27 0,-17-27 0,1 27 0,15-12 0,-11 16 0,12 0 0,-17 0 0,11-1 0,-1 2 0,-13 15 0,10-7 0,-1 1 0,3 7 0,1 2 0,3-2 0,-1 1 0,-1 0 0,-1-1 0,-9 3 0,0 11 0,15-27 0,5 12 0,15-16 0,0 0 0,0 0 0</inkml:trace>
  <inkml:trace contextRef="#ctx0" brushRef="#br0" timeOffset="60146">21238 4022 24575,'-20'0'0,"-11"0"0,11 15 0,-15 5 0,15 15 0,-11 1 0,28-11 0,2 0 0,-15 15 0,15-8 0,2 2 0,-1-6 0,0-1 0,0 8 0,0 1 0,0-1 0,0 0 0,0 1 0,0-1 0,0-7 0,0-1 0,0 0 0,0-3 0,0-5 0,0 13 0,0-28 0,0 35 0,0-33 0,16 17 0,-12-23 0,27 0 0,-11 0 0,4 1 0,3-2 0,0-8 0,1-5 0,-1-3 0,0-4 0,7-8 0,-1-4 0,-4-3 0,-3 1 0,-6 8 0,-1-1 0,6-6 0,-3 2 0,-2-8 0,-11 15 0,1-1 0,22-9 0,-28 16 0,11-13 0,-15 28 0,0-11 0,16 15 0,-12 0 0,27-16 0,-27 12 0,35-12 0,-17 16 0,5 0 0,5 16 0,-13-12 0,1 27 0,11-11 0,-27 15 0,28 0 0,-28-15 0,-4-20 0,-20-20 0,0 1 0,-11-13 0,11 29 0,1-13 0,-13 16 0,5 0 0,-10 0 0,-6 0 0,7 0 0,1 16 0,0 3 0,0 16 0,15 1 0,3-11 0,3 1 0,10 13 0,-5-6 0,2 1 0,7 5 0,0-14 0,0 1 0,0 9 0,16 8 0,3-6 0,-2-14 0,2-3 0,16 0 0,0-4 0,-10-15 0,1-2 0,21 1 0,-13 1 0,1-2 0,12-15 0,-13 9 0,-2-6 0,-11-15 0,-2-2 0,6 10 0,0-2 0,-6-22 0,-2-2 0,0 25 0,1-1 0,1-19 0,-3 0 0,4 2 0,-11 13 0,-2 1 0,-7-11 0,0 17 0,0-13 0,0 29 0,0 3 0,0 19 0,0 12 0,0 5 0,0-8 0,0 3 0,0 1 0,0 4 0,0-2 0,0 3 0,0 0 0,0 10 0,0 0 0,-1-10 0,2-1 0,6-4 0,1-2 0,-4 6 0,12-5 0,0-27 0,-13 12 0,29-16 0,-13-16 0,6-7 0,1-5 0,2-12 0,-1-2-239,-3 12 0,0-1 1,-1-1 238,-3-4 0,-2-3 0,-1 5 0,2 4 0,-3 1 0,-6-13 0,-4 2 0,-6 0 0,0 14 0,0 1 0,0 6 0,0 3 716,0 63-716,0-4 0,0 0 0,0 1 0,0-17 0,0 0 0,0 7 0,0-1 0,0 6 0,-2-8 0,4-3 0,13-6 0,-11 1 0,12-23 0,-16 0 0,16 0 0,3 0 0,-2-16 0,1-7 0,8-3 0,-1-5 0,-10 1 0,-4-4 0,3 0 0,3 4 0,1 0 0,-2 0 0,-5-14 0,-3 2 0,1 5 0,-2 3 0,-6 6 0,-2 1 0,1 1 0,0 1 0,0-10 0,0 15 0,0 5 0,0 46 0,0 8 0,0-8 0,0 5 0,0-1 0,0 12 0,0 0 0,0-7 0,0 2 0,0-2 0,0 6 0,0-2 0,0-4 0,0-2 0,0-10 0,0-3 0,0 18 0,0-39 0,0-31 0,0 1 0,0-5 0,0-15 0,0-2 0,0 3 0,0 0 0,0-1 0,0 2 0,0 8 0,0 1 0,0 0 0,0 3 0,0 9 0,0-24 0,0 27 0,0 1 0,0-13 0,0 28 0,23 4 0,-17 20 0,14 4 0,-1 3 0,-15 12 0,12-4 0,-16-3 0,0-13 0,0 1 0,0 11 0,0-11 0,0 15 0,0-15 0,0 11 0,0-11 0,0-1 0,0 13 0,-16-28 0,12 11 0,-35 1 0,33-12 0,-33 12 0,35-16 0,-11 0 0,15 0 0,15 0 0,-11 0 0,35 0 0,-1 0 0,-8 0 0,2 0 0,3-1 0,1 2 0,0 6 0,-2 1 0,-5-7 0,-3 2 0,2 13 0,-5 0 0,-3-12 0,11 11 0,-27-15 0,12 0 0,-16 0 0,16 0 0,-13 0 0,13 0 0,-16 0 0,0 0 0</inkml:trace>
  <inkml:trace contextRef="#ctx0" brushRef="#br0" timeOffset="62130">23143 4551 24575,'25'0'0,"1"0"0,8-7 0,2-2 0,9 0 0,0-1 0,1-7 0,-2-2 0,-7 1 0,-3 1 0,-8 7 0,-1 0 0,10-5 0,-15-1 0,-5-4 0,1 1 0,-12-13 0,12 29 0,-16-29 0,0 28 0,-16-27 0,-4 27 0,1-12 0,-13 16 0,13 0 0,-16 0 0,-1 0 0,1 16 0,0 4 0,0-1 0,-1 13 0,1-13 0,0 16 0,15 1 0,-11-1 0,27 0 0,-12 1 0,16-1 0,0 0 0,0-15 0,0 11 0,0-27 0,16 27 0,3-27 0,6 4 0,1 0 0,14-8 0,-7 1 0,0-2 0,6-15 0,-3-3 0,-21-1 0,-15 4 0</inkml:trace>
  <inkml:trace contextRef="#ctx0" brushRef="#br0" timeOffset="67645">15964 6068 24575,'41'0'0,"0"0"0,4-2 0,4 4 0,-14 3 0,2 4 0,1 0 0,1-1-627,0-2 0,1-1 0,0 0 0,0 3 627,-2 3 0,0 2 0,0 1 0,0-1 0,2-4 0,-1 0 0,1-1 0,-2 1 0,10 3 0,-1 0 0,-1-1 0,-3-4 0,-2-1 0,1 1 37,-1 3 0,0 1 0,-2-1-37,7 0 0,-2 0 286,1-2 0,-3 3-286,-14 6 0,-1-2 0,2-13 0,0 0 0,-2 6 0,-1-1 1259,21-7-1259,-14 8 0,1 0 283,-7-7 0,1 2-283,14 12 0,2 1 0,1-14 0,0 0 0,-10 8 0,0 2 0,1-2-166,-1-8 1,0-3 0,1 3 165,4 8 0,2 2 0,-3-2 0,8-7 0,1-2 0,-9 4 0,1 1 0,-2-2 0,4-3 0,-2-2-27,5 1 0,-1 0 27,-5 0 0,0 0 0,-4 0 0,1 0 0,6 0 0,2 0 0,0 0 0,2 0 0,-12 0 0,2 0 0,0 0-202,4 0 1,2 0 0,-3 0 201,9 0 0,-2 0 0,-11 0 0,0 0 0,-3 0 0,-3 0 0,-3 0 239,0 0 1,-1 0-240,10 0 54,-15 0-54,-4-15 621,-16 11-621,0-28 0,0 29 0,-16-29 0,-4 13 0,-15-17 0,10 19 0,-1-1 0,7-7 0,-1-1 0,-14 7 0,1-1 0,14-13 0,-1-1 0,-13 14 0,-1 1 0,14-7 0,1 1 0,-7 6 0,1 3 0,6-4 0,-13 5 0,28 15 0,4 0 0,36 31 0,-10-20 0,3 1 0,5 21 0,2 1 0,0-15 0,-1 1 0,-7 13 0,-1 1 0,-1-14 0,-1-1 0,-7 7 0,-1-1 0,18 10 0,-15-15 0,-5-4 0,-15-1 0,0-11 0,0 28 0,-15-13 0,-8 5 0,-5 3 0,-7 1 0,-5-1-182,1-4 0,-3 0 0,2 2 182,8-2 0,1 1 0,0-1 0,-5-3 0,0-3 0,6 1 0,9 0 0,3-1 0,-9 5 0,7-5 0,16-11 0,-12 18 0</inkml:trace>
  <inkml:trace contextRef="#ctx0" brushRef="#br0" timeOffset="74612">20020 6421 24575,'36'0'0,"-1"0"0,-10-7 0,1-2 0,13-11 0,-12 4 0,-3-3 0,-4-16 0,11-1 0,-27 1 0,12 16 0,-16-13 0,0 28 0,0-11 0,-16 15 0,-4 0 0,1 15 0,-13-11 0,13 28 0,-1-13 0,3 5 0,3 3 0,10 12 0,-12-5 0,1-1 0,11 6 0,-4-13 0,0-1 0,8 10 0,-16 1 0,12-17 0,4 13 0,4-28 0,28 11 0,-13-15 0,17 0 0,-1-15 0,-10 13 0,1 0 0,-7-14 0,1 0 0,7 15 0,-3-2 0,-4-28 0,11 27 0,-11-27 0,-1 11 0,-3 1 0,-16 3 0,0 16 0,0 0 0</inkml:trace>
  <inkml:trace contextRef="#ctx0" brushRef="#br0" timeOffset="76279">20673 6174 24575,'-45'0'0,"2"0"0,8 0 0,-1 0 0,1 15 0,0 5 0,15 15 0,-11 0 0,27 1 0,-12-1 0,16 0 0,0 1 0,0-1 0,0-16 0,16 13 0,4-28 0,15 11 0,0-15 0,0 16 0,1-12 0,-1 12 0,8-16 0,-6 0 0,-9 0 0,3 15 0,-27-11 0,27 28 0,-27-13 0,12 17 0,-16-1 0,0 0 0,0-15 0,0 11 0,-16-27 0,-3 12 0,-17-16 0,-7 0 0,22 0 0,-18 0 0,35 0 0,-12 0 0,16 0 0</inkml:trace>
  <inkml:trace contextRef="#ctx0" brushRef="#br0" timeOffset="77646">20850 6244 24575,'0'26'0,"0"-1"0,0 10 0,0 1 0,0 1 0,0 0 0,0-1 0,0-1 0,0 0 0,0-4 0,0-7 0,15 23 0,-11-27 0,12-1 0,-16-3 0,0-16 0,15 0 0,-11 0 0,12 0 0,-16 0 0,16 0 0,-12 0 0,11 0 0,-15 0 0,16 0 0,-12 0 0,12 0 0,-1 0 0,5 0 0,-1 0 0,-3 0 0,-16 0 0,0 0 0</inkml:trace>
  <inkml:trace contextRef="#ctx0" brushRef="#br0" timeOffset="78746">20708 6491 24575,'20'0'0,"11"0"0,-11 0 0,15-16 0,-15 13 0,11-13 0,-27 16 0,12-16 0,-16 12 0,15-11 0,-11 15 0,12 0 0</inkml:trace>
  <inkml:trace contextRef="#ctx0" brushRef="#br0" timeOffset="79446">21449 6562 24575,'0'0'0</inkml:trace>
  <inkml:trace contextRef="#ctx0" brushRef="#br0" timeOffset="80963">22349 6456 24575,'0'-35'0,"0"-1"0,0 17 0,0-13 0,0 13 0,0-1 0,-16-11 0,-3 27 0,-17-28 0,1 29 0,15-29 0,-11 28 0,11-11 0,1 15 0,-13 0 0,29 0 0,-13 0 0,0 0 0,12 15 0,-11 5 0,-1 15 0,12-15 0,-12 11 0,16-11 0,0 15 0,0 0 0,0 1 0,0-1 0,0 0 0,0-15 0,0-5 0,0 1 0,16-12 0,-12 12 0,12-16 0,-1 0 0,5 0 0,15 0 0,0 0 0,1 0 0,-1-16 0,-15-4 0,11-15 0,-27 0 0,12 0 0,-16-1 0,0 17 0,0-13 0,0 28 0,0-11 0</inkml:trace>
  <inkml:trace contextRef="#ctx0" brushRef="#br0" timeOffset="82346">22860 5927 24575,'-19'0'0,"-13"0"0,28 0 0,-35 0 0,33 0 0,-33 15 0,35 5 0,-11 15 0,-1 1 0,12-1 0,-12-16 0,16 13 0,0-28 0,0 27 0,0-27 0,0 27 0,0-11 0,0 15 0,0-15 0,0 11 0,0-11 0,0 15 0,0-15 0,0 27 0,0-24 0,2 2 0,-4 1 0,-13 9 0,11 1 0,-28-1 0,13-15 0,-1 11 0,4-27 0,1 12 0,11-16 0,-12 0 0,16 0 0</inkml:trace>
  <inkml:trace contextRef="#ctx0" brushRef="#br0" timeOffset="83346">22384 6385 24575,'35'0'0,"1"0"0,-12 0 0,3 0 0,0 0 0,0 0 0,1 0 0,-1 0 0,0 0 0,-3 0 0,12 0 0,-17 0 0,-3 0 0</inkml:trace>
  <inkml:trace contextRef="#ctx0" brushRef="#br0" timeOffset="85330">19050 7426 24575,'0'33'0,"0"1"0,0 9 0,0 4 0,0-3 0,0 4 0,0 1-724,0-11 1,0 0-1,0 0 1,0 1 723,0 1 0,0 0 0,0 0 0,0-2 0,0 8 0,0-1 0,0-2 305,0-6 0,0-2 1,0-1-306,0 2 0,0-2 238,0-6 0,0-5-238,0-3 0,0-5 0,0-46 751,0 5 0,0-3-751,0-14 0,0-4 0,1 12 0,-1 0 0,-1-1-204,-3-2 0,-2 0 0,1 0 204,3 2 0,1 1 0,0-1 0,-4-2 0,-2-1 0,3 2 0,3-9 0,2 2 0,-1 8 0,0 1 0,-1 1 0,2 2 0,15-8 0,-7 15 0,1 0 0,10-11 0,3 19 0,1-1 612,-1-17-612,10 24 0,1 2 0,-14-7 0,-1 1 0,14 12 0,1 2 0,5-15 0,-6 15 0,1 2 0,-7-1 0,1 0 0,3-1 0,0 2 0,-3 5 0,-3 4 0,3 9 0,3 1 0,-27 11 0,12-11 0,-26 4 0,-12 3 0,-14 1 0,-6-1 0,12-4 0,-2 2 0,-2-3-268,0-6 0,-4-3 1,0 0-1,3 0 268,-3 5 0,1-1 0,2-1 0,-11 3 0,2-3 0,9-5 0,3-2 0,-3 7 0,0-16 0,15 0 0,5 0 0,15 0 0</inkml:trace>
  <inkml:trace contextRef="#ctx0" brushRef="#br0" timeOffset="87946">19879 7567 24575,'0'20'0,"0"27"0,0-24 0,0 13 0,0-5 0,0-27 0,-15 11 0,11 1 0,-12 4 0,16 15 0,-16-15 0,12 11 0,-11-27 0,15-4 0,0-20 0,-7-3 0,-2-5 0,0-7 0,-1 0 0,0 5 0,0 1 0,1-5 0,2 1 0,7-2 0,0 15 0,0-11 0,0 27 0,16-27 0,4 27 0,15-12 0,0 1 0,-15 11 0,11-12 0,-27 16 0,27 0 0,-27 16 0,28-12 0,-13 27 0,16-27 0,-15 27 0,-4-27 0,-16 12 0,0-1 0,0-11 0,0 28 0,-16-13 0,-4 17 0,-15-1 0,0-15 0,0 11 0,-1-27 0,17 11 0,-13-15 0,28 0 0,-27 0 0,27 0 0,-11 0 0,15 16 0,0-12 0,15 12 0,5-16 0,3 6 0,5 3 0,6 1 0,2 0 0,2-1 0,-1 2 0,-1 5 0,-2-1 0,-7-14 0,-3 2 0,12 28 0,-17-27 0,-3 12 0</inkml:trace>
  <inkml:trace contextRef="#ctx0" brushRef="#br0" timeOffset="89863">20444 7497 24575,'0'25'0,"0"0"0,0 3 0,0-1 0,0 0 0,0 1 0,-2 6 0,4-1 0,13 6 0,-5-12 0,0-3 0,10-4 0,11 11 0,-11-27 0,-1 12 0,13-16 0,-5 0 0,10 0 0,-9-16 0,3 12 0,-27-27 0,12 27 0,-1-28 0,-11 13 0,4-6 0,0-1 0,-8-13 0,0 12 0,0 3 0,0 4 0,0-11 0,0 27 0,-16-28 0,12 28 0,-27-11 0,11 15 0,-23-16 0,6 12 0,-6-11 0,8 15 0,-1 0 0,17 0 0,3 0 0,16 15 0,-16-11 0,12 27 0,-11-27 0,15 12 0,0-16 0</inkml:trace>
  <inkml:trace contextRef="#ctx0" brushRef="#br0" timeOffset="91713">21026 7426 24575,'16'-35'0,"-7"10"0,1-1 0,7-2 0,1 1 0,1-1 0,-2 1 0,2-8 0,13 3 0,-28 28 0,11-11 0,-30 30 0,-5 21 0,4-10 0,-3 3 0,-6 6 0,-1 0 0,6-7 0,1-1 0,-8 7 0,3-1 0,4 6 0,3-14 0,3 1 0,11 0 0,2-1 0,-15 14 0,7-14 0,2 1 0,6 0 0,-2-1 0,-12 14 0,15-4 0,0-3 0,15-13 0,-11 1 0,12 11 0,0-27 0,-12 35 0,27-33 0,-27 18 0,12-24 0,-16 0 0,15 0 0,-11 0 0,12 0 0,-16 0 0,0-24 0,16 3 0,-14-8 0,-1-1 0,15-9 0,-13 12 0,-6 3 0,-13 4 0,-3-11 0,-16 27 0,15-12 0,-11 16 0,11 0 0,0 0 0,-11 0 0,27 0 0,-27 0-820,27 0 1,-12 0 0,16 0 0</inkml:trace>
  <inkml:trace contextRef="#ctx0" brushRef="#br0" timeOffset="92396">21449 7885 24575,'0'0'0</inkml:trace>
  <inkml:trace contextRef="#ctx0" brushRef="#br0" timeOffset="93830">22314 6897 24575,'0'35'0,"0"-11"0,0 3 0,0 8 0,0 1 0,-8 0 0,0 2 0,7-4 0,1 1 0,-3-2 0,-12 4 0,-1 0 0,8-3 0,2 1 0,0-2 0,-3 5 0,-2-1 0,-6 7 0,3-2 0,12-14 0,0-1 0,-6 6 0,0 1 0,8-7 0,0 0 0,0 9 0,0-1 0,0-7 0,0-1 0,0 3 0,0-1 0,0 8 0,0 6 0,0-23 0,0-20 0,16-20 0,4-23 0,-4 24 0,3 1 0,-1-5 0,-1 3 0,3 0 0,-4 4 0,-16 16 0</inkml:trace>
  <inkml:trace contextRef="#ctx0" brushRef="#br0" timeOffset="94813">22067 7602 24575,'19'0'0,"13"0"0,-13 0 0,1 0 0,11 0 0,-11 0 0,-1 0 0,13-15 0,-28 11 0,11-12 0,-15 16 0</inkml:trace>
  <inkml:trace contextRef="#ctx0" brushRef="#br0" timeOffset="96612">22666 7779 24575,'-35'0'0,"0"0"0,-1 0 0,1 15 0,0-11 0,0 28 0,15-28 0,4 11 0,16 1 0,0-12 0,0 27 0,0-3 0,0 9 0,0 6 0,0-8 0,0 1 0,0-17 0,0 13 0,0-29 0,0 13 0,0-16 0,0 16 0,0-12 0,16 11 0,-12-15 0,27 0 0,-27 0 0,28 0 0,-28-15 0,27 11 0,-27-12 0,11 0 0,-15 13 0,0-29 0,0 13 0,0-17 0,16 1 0,-12 15 0,12-19 0,-16 33 0,0-17 0</inkml:trace>
  <inkml:trace contextRef="#ctx0" brushRef="#br0" timeOffset="99900">23354 7849 24575,'0'-19'0,"0"-13"0,0 13 0,-15-17 0,-5 17 0,0 3 0,-11 16 0,11 0 0,-15 0 0,16 0 0,-13 0 0,28 0 0,-27 0 0,27 0 0,-12 16 0,1 3 0,11 17 0,-12-1 0,16 0 0,0-15 0,0 11 0,0-27 0,0 35 0,0-33 0,16 18 0,-12-24 0,11 0 0,1 0 0,-12 0 0,27 0 0,-27 0 0,28 0 0,-29 0 0,29 0 0,-28 0 0,27 0 0,-27 0 0,12 0 0,-16-24 0,15 18 0,-11-17 0,12 7 0,0 12 0,-12-27 0,11 11 0,1-15 0,-12 0 0,11 9 0,1 1 0,-12-14 0,11 6 0,1-1 0,-6 6 0,0 1 0,7-1 0,1 1 0,1 1 0,-2 1 0,2-10 0,13 0 0,-29-1 0,29 17 0,-28 3 0,11 0 0,-30 28 0,11-24 0,-28 28 0,29-16 0,-13 16 0,0-12 0,12 11 0,-11-15 0,15 16 0,-16-12 0,12 27 0,-27 5 0,27 3 0,-4-6 0,0 0 0,8 7 0,0-15 0,0 1 0,0 9 0,0-10 0,0 1 0,0 13 0,0-13 0,0-1 0,0 10 0,0-15 0,0 11 0,16-27 0,-12 12 0,11-16 0,-15 0 0,16 0 0,-12 0 0,12 0 0,-16 0 0,0 0 0,15-16 0,-11 12 0,12-11 0,0-1 0,-13-4 0,13 1 0,-16-13 0,0 28 0,16-27 0,-12 27 0,11-27 0,-15 27 0,0-12 0,0 16 0,-15 0 0,11 0 0,-28 0 0,29 0 0,-29 0 0,28 0 0,-11 0 0,-1 0 0,12 0 0,-12 0 0,1 16 0,11-12 0,-28 11 0,28 1 0,-11-12 0,15 12 0</inkml:trace>
  <inkml:trace contextRef="#ctx0" brushRef="#br0" timeOffset="101530">23936 7426 24575,'-19'0'0,"-13"0"0,13 0 0,-1 16 0,-19-12 0,17 11 0,-5 1 0,11 4 0,1-1 0,11 12 0,-12-11 0,16 0 0,0 11 0,0-11 0,0 15 0,16-15 0,3 11 0,24-27 0,-5 11 0,-11-15 0,4 16 0,-27-12 0,28 12 0,-28-16 0,11 0 0,-15 15 0,0 5 0,0 15 0,0 1 0,0 7 0,0-6 0,0-10 0,-15 5 0,-5-13 0,-15 1 0,15-4 0,-19-16 0,33 15 0,-17-11 0,7 12 0,12-16 0,-12 0 0,16 0 0</inkml:trace>
  <inkml:trace contextRef="#ctx0" brushRef="#br0" timeOffset="102462">24148 7973 24575,'0'0'0</inkml:trace>
  <inkml:trace contextRef="#ctx0" brushRef="#br0" timeOffset="105330">24395 7708 24575,'0'26'0,"0"-1"0,0 2 0,0 1 0,0 11 0,0 0 0,0-10 0,0-1 0,0 4 0,0-5 0,0-7 0,0 11 0,16-27 0,-12 12 0,27-16 0,-27 0 0,27-16 0,-11-4 0,-1-15 0,-2 6 0,-2-1 0,-11-11 0,4 5 0,-1-2 0,-6 10 0,-2 1 0,1-1 0,0 1 0,0 0 0,0 3 0,0 4 0,0 5 0,0 38 0,0 16 0,0-2 0,0 5 0,0 4 0,0 6 0,0-1-538,0-4 0,0 1 0,0 0 538,0 2 0,0 0 0,0-1 0,0-7 0,-1 0 0,2-1-250,4 0 1,1 1-1,-1-3 250,-3 7 0,0-2 0,6 0 0,0-2 0,-8-5 0,0-3 0,0 5 0,0 8 1550,0-43-1550,0 27 813,0-27-813,-16 12 0,-4-16 0,-15 0 0,0 0 0,15 0 0,-11 0 0,27-16 0,-12-19 0,14 9 0,4-3 0,5-13 0,2-2 0,0 7 0,1-1 0,1 5 0,1-3 0,1 3 0,5-4 0,-1 0 0,-7-6 0,0 0 0,6 6 0,-1 3 0,-14 5 0,2 3 0,28-9 0,-27 19 0,12 16 0</inkml:trace>
  <inkml:trace contextRef="#ctx0" brushRef="#br0" timeOffset="110732">14094 6279 24575,'25'18'0,"1"0"0,0 14 0,3 2 0,4-9 0,5-2 0,0 4-820,-4 3 1,0 4 0,2 2 0,3 1 350,-5-10 1,1 0 0,3 1 0,1 1 0,1 0 0,1 0 0,-1 2 103,-5-3 1,1 0 0,-1 0 0,2 2 0,-1 0 0,2 0 0,0 1 0,0 0 0,2 1 207,-6-5 0,0 1 1,1 0-1,0 0 0,1 1 1,0 0-1,1 0 0,0 0 1,0 1-1,1 0 0,0 0 1,-1 0-1,2 0 59,-3-2 1,0 0 0,0 1-1,1-1 1,0 1 0,1 0-1,-1 0 1,1 0 0,0 0-1,0 0 1,0 1 0,1-1-1,-1 1 1,1-1 0,0 1 97,-2-2 0,-1-1 0,1 1 0,1 1 0,-1-1 0,1 0 0,0 0 0,0 1 0,0-1 0,0 0 0,0 1 0,0-1 0,0 1 0,0-1 0,0 0 0,0 1 0,0-1-140,0 0 1,0 1 0,0-1-1,0 0 1,0 1 0,0-1-1,0 0 1,1 1 0,-1-1-1,0 0 1,0 0 0,0 1-1,-1-1 1,1-1 0,-1 1-1,0 0 1,0-1 139,2 2 0,-1 0 0,1 0 0,0 0 0,-1 0 0,0-1 0,0 1 0,0-1 0,0 0 0,-1 0 0,0 0 0,0 0 0,0 0 0,0 0 0,-1-1-53,3 3 0,0 0 0,1-1 0,-1 0 1,0 0-1,-1 0 0,1 0 0,-2 0 0,0-1 1,-1 1-1,0 0 0,-2-1 0,-1 1 53,6 6 0,-2 0 0,-2 1 0,0 0 0,-2-1 0,0-1 0,0 0 0,0-1 0,1-2 95,5 3 1,1-2-1,0-1 1,0-1-1,-3 0 1,-2 0-1,-4 1-95,-1 5 0,-3 2 0,-4-2 0,0-1 0,0-4 735,7 3 0,-1-4 1,-2-3-736,0 2 0,-3-4 3276,11 7-3100,1-32 3100,-17-16-1390,13 12-1886,-13-11 0,12-3 0,12-4 0,5-1-322,-11 6 0,3 1 0,4-2 0,1 0 0,2-2 0,0-1 322,-7 2 0,0-3 0,1 0 0,0-2 0,2 0 0,0 0 0,2 0 0,0 1 0,1 1-274,-5 4 1,1 0 0,0 1 0,2 0 0,0 0 0,1 0 0,0 1 0,0-1 0,0 1 0,0 0 0,0-1 0,0 1 186,-1 0 0,0 0 0,1 0 0,0 0 0,-1-1 0,1 2 0,0-1 1,-1 1-1,1 0 0,-1 0 0,0 1 0,0 1-193,5-1 1,0 0 0,1 0 0,-1 1 0,0 0 0,-1 1 0,0 1 0,0 0 0,-1 1 0,0 1 279,4-1 0,0 2 0,0 1 0,-1 1 0,-1 0 0,0 0 0,-1 0 0,-1 0-162,-1-1 1,0-1 0,0 0 0,-2 1 0,0 0 0,-2 1 0,-1 2 161,7 1 0,-3 2 0,0 2 0,-2-1 0,0-1 433,3-3 1,0 0 0,-2-1-1,-2 2-433,4 2 0,-2 2 0,-5-1 1638,0 0 0,-7 0-1373,3 0 3011,-3 0-1992,-28 0 1893,11 0-3177,-15 0 2055,16 0-2055,-12-16 0,12 12 0,-16-43 0,-21 35 0,-5 1 0,-9-21 0,-5-3-614,0 15 0,-6 2 0,-1 1 614,8 3 0,-1 1 0,-1-1 0,2 1 0,-8-5 0,2 1 0,0 1 0,3 3 0,0 1 0,4 1 0,0 1 0,6 1 0,-4-7 0,36 16 0,36 16 0,4-8 0,6 3 0,-16 5 0,1 2 0,2-1 290,1-6 1,4-3 0,0 1 0,-3 2-291,4 10 0,-3 3 0,1-2 0,1-3 0,0-2 0,-1 2 0,-1 3 0,-1 3 0,-4-1 0,-1 3 0,-1 0 0,-1-4 0,1 0 0,-3-2 0,-5-1 0,-3-1 0,0 7 0,-1-1 0,14 10 0,-27 1 0,12-1 679,-16-15-679,0 11 0,-16-11 0,-19-1 0,9-3 0,-3 0 0,-5-6 0,-2-1 0,1 0 0,-1 2 0,-8 6 0,2-3 0,12-11 0,1-2 0,-5 7 0,1 0 0,-2-8 0,15 0 0,5 0 0</inkml:trace>
  <inkml:trace contextRef="#ctx0" brushRef="#br0" timeOffset="112081">23672 9402 24575,'25'0'0,"1"0"0,12 13 0,2 5 0,-10-7 0,1 2 0,0 2-934,7 11 0,0 5 1,0-2 933,-2-4 0,1-1 0,-4 2 0,-7 2 0,-3 2 0,2-2 296,3-3 0,1-2 0,-4 0-296,-4 5 0,-2-2 461,16 10-461,-4-21 0,-27-15 0,12 0 0</inkml:trace>
  <inkml:trace contextRef="#ctx0" brushRef="#br0" timeOffset="113030">23778 9931 24575,'30'-36'0,"0"1"0,2 0 0,-1 0 0,-4-1 0,1 1 0,6 1 0,-1-3 0,-14-5 0,1-2 0,12 7 0,2 0 0,-15 8 0,-2 0 0,2 1 0,16-9 0,1 3 0,-9 6 0,1 1 0,7 1 0,-4 1 0,-7-10 0,1 24 0,-3 2 0,-18-6 0,11 15 0</inkml:trace>
  <inkml:trace contextRef="#ctx0" brushRef="#br0" timeOffset="166996">12118 6103 24575,'20'0'0,"19"0"0,-33 16 0,17-12 0,-7 27 0,4-27 0,4 9 0,3 5 0,-1 6 0,3 3 0,1-3 0,5 0 0,1 3-750,-2 0 0,0 4 0,1 0 0,4 1 750,-7-7 0,2 0 0,1 1 0,1 0 0,1 1 0,0 1-410,-4-3 0,0 2 1,1 0-1,1 0 1,-1 1-1,1 0 0,1 1 1,-1 0 326,2 1 1,1 0 0,-1 1 0,2 1 0,-1-1 0,0 1 0,0 1 0,0 0-283,-2 0 1,1 0 0,-1 0 0,0 1 0,0 1 0,0 0 0,0-1 0,1 1 0,-1-1 282,0 0 0,1 0 0,-1 0 0,1 0 1,-1 0-1,0 1 0,0-1 0,0 1 1,-1 1 81,-4-4 0,0 1 0,0 1 0,-1 0 0,1 0 0,-1 0 0,0 0 0,0-1 0,0 1 0,0-1 0,2 2 0,1-1 0,0 0 0,0 0 0,-1 0 0,0 1 0,0 0 0,0 1 0,-1 0 0,-2 1 0,0 2 0,-1 0 0,0 2 0,0-1 0,0 1 0,-1-2 0,1-1 0,-1-1 0,-1-3 0,5 1 0,-1-2 0,0-2 0,-1-1 0,0-1 0,-1 2 0,-1 1 0,3 9 0,-2 2 0,-1 1 0,0-2 0,-1-4 0,1-7 0,6-2 0,-1-8 0,3 0 0,-3-4 0,2-1 0,3 0 0,1 1-167,1 2 0,3 0 1,1 2-1,2 0 1,1 1 166,-8-4 0,2 1 0,0-1 0,2 2 0,0 0 0,1 1 0,-1 1 0,1 1-67,-2 1 1,1 0-1,0 2 1,0 1 0,0 0-1,0 0 1,0 1 0,-1 0-1,-1 0 67,-2-1 0,1 1 0,-2-1 0,1 1 0,-1 1 0,-1-1 0,1 1 0,-1-1 0,-1 1 0,4 2 0,-1 1 0,0 0 0,-1 0 0,0 0 0,-1 0 0,-1 0 0,-1 0 161,0 0 1,-1 1 0,-1 0 0,-1 0 0,-1-1 0,0 0 0,0 0-162,1 1 0,-1 1 0,0-2 0,0 1 0,-1-1 0,-1 0-242,3 4 0,0-1 0,-1 0 0,-1 0 0,-1 0 242,-2-1 0,-1-1 0,-1 1 0,0-2 0,-2 0 416,2 1 0,-2-1 1,0 0-1,1-2-416,6 10 0,0-1 0,-1-4 1638,-2 4 0,3-7-1408,9-11 0,6-7-230,-3-7 0,4-3 0,6 1-303,-13 0 0,4 0 0,3 1 0,2 1 0,1 0 0,1 1 0,0 1 303,-7-1 0,1 0 0,1 1 0,0 1 0,1 0 0,1 0 0,0 1 0,1 1 0,1 0-218,-4-1 1,1 1 0,1 0 0,1 1 0,1 0 0,-1 1 0,1 0 0,0 0 0,0 0 0,0 0 0,-2 1 0,0 0 217,1 0 0,0 1 0,0 0 0,-1 0 0,0 1 0,0 0 0,-1-1 0,1 1 0,-1 0 0,-1-1 0,1 1 0,0 0 0,1 0 0,0 1 0,-1-1 0,0 1 0,0-1 0,-1 0 0,-1-1 0,-1 0 0,0-1-53,6 3 0,0-2 0,-1-1 0,-1 0 1,-2 0-1,-2 0 0,-2-1 53,11 7 0,-3-1 0,-4-1 0,-3-4 0,-3-8 0,-2-3 0,-8 4 0,7 24 3276,-35-28-2548,-35 11 910,9-21 0,-3-3-222,2 7 1,-1 0-399,-5-14 1,0 0-1019,5 14 0,1 0 0,0-13 0,-1-1 0,-10 14 0,2 0 0,15-13 0,0-1 0,-15 2 0,-2 0 0,10-3 0,1-3 0,0-2 0,-1 1 0,-6 4 0,2-1 0,12-8 0,0 1 0,-13 5 0,0 0 0,13-5 0,1 0 0,-8 7 0,3 0 0,4-17 0,-11 15 0,58 5 0,-19 15 0,22 0 0,7 0 0,2 0 0,-4 0 0,-4-16 0,-42-4 0,22-15 0,-31 10 0,-7-1 0,16-1 0,-1-1 0,-20-7 0,-3 0 0,15 7 0,1 1 0,-6 0 0,-1 3 0,-9-11 0,15 15 0,-11 4 0,43 32 0,3 7 0,5 5 0,1-4 0,4 0 0,3 2-396,4 3 0,3 1 0,2 1 0,-4 1 396,-3-1 0,-3 1 0,1-1 0,1 0 0,5 1 0,2-1 0,-1 0 0,-3 1 0,-5-2 0,-2 1 0,-1 0 0,-2-2 0,4 5 0,-2-1 0,-1-2 0,8 7 0,-3-3 0,-9-5 0,-3-1 0,4 6 0,11-15 0,-27 11 0,27-11 0,-11 15 1584,-1 0-1584,13-15 0,-28 11 0,27-27 0,-27 27 0,12-27 0,-32 12 0,-4 0 0,-10-6 0,-6-1 0,0 1 0,-3 0 0,-6 0 0,-5 1 0,0-1-493,7-3 0,0 0 1,-2-1 492,1-1 0,-2 0 0,0 0 0,2-1 0,-6 2 0,2 0 0,1-2 0,-1-4 0,0-1 0,2 2 0,9 4 0,2 1 0,2-1 0,-4-4 0,3 2 0,7 5 0,3-1 0,-11-7 0,15 0 0,5 16 369,15-12 1,0 12-1,0-16 1</inkml:trace>
  <inkml:trace contextRef="#ctx0" brushRef="#br0" timeOffset="168230">21820 11695 24575,'-6'34'0,"1"0"0,0-1 0,-1 3 0,0 0 0,-2 2 0,0 1 0,-1 3 0,-1 1 0,2-2-988,0 8 1,2 0-1,0 0 988,2-8 0,1 0 0,-1 1 0,0-1 0,-4 7 0,-1-1 0,2-1 80,5-4 0,1 0 1,-2-1-81,-4 1 0,-3-1 0,4-2 0,5-1 0,2-2 322,-1 0 0,0-5-322,0-12 0,0-3 0,0-16 0</inkml:trace>
  <inkml:trace contextRef="#ctx0" brushRef="#br0" timeOffset="169382">22031 11836 24575,'0'25'0,"0"1"0,-4 5 0,-2 4 0,1 1 0,3 2 0,1 2 0,0 3-799,-3 2 1,0 4 0,-1 0 0,2-2 798,2-7 0,1-1 0,1 0 0,-1 0 0,0 4 0,0 1 0,0-1 0,0-1-19,0 7 0,0-2 0,0-1 19,0-8 0,0-2 0,0-1 380,0 11 1,0-5-381,0-6 0,0-4 0,0-27 0,0 12 0</inkml:trace>
  <inkml:trace contextRef="#ctx0" brushRef="#br0" timeOffset="170615">21485 12418 24575,'36'0'0,"1"0"0,-1 0 0,12 0 0,0 0 0,-10 0 0,2 0 0,-4 0 0,1 0 0,-3 0 0,-7 0 0,-4 0 0,-3 0 0,11 0 0,-27 0 0,12 0 0</inkml:trace>
  <inkml:trace contextRef="#ctx0" brushRef="#br0" timeOffset="172266">21379 12912 24575,'33'0'0,"0"0"0,11 0 0,2 0 0,-7 0 0,1 0 0,-1 0 0,-2 0 0,-1 1 0,-1-2 0,14-7 0,-4 0 0,-17 6 0,-1 0 0,0-6 0,-3 0 0,-5 8 0,13 0 0,-28 0 0,27 0 0,-27 0 0,27 0 0,-27 0 0,28 0 0,-29 0 0,13 0 0,-16 0 0</inkml:trace>
  <inkml:trace contextRef="#ctx0" brushRef="#br0" timeOffset="173768">23248 12418 24575,'-25'0'0,"-1"0"0,-1 0 0,0 0 0,-1 0 0,1 0 0,-7 0 0,1 0 0,-6 0 0,13 7 0,1 1 0,-10-4 0,17 18 0,0 3 0,-17-1 0,12 8 0,3 3 0,-2 4 0,10-14 0,1 1 0,2-1 0,2 1 0,3 13 0,-11-4 0,15-3 0,0-13 0,15 16 0,-11-15 0,20-11 0,7-2 0,10 8 0,-3-12 0,3-2 0,-6 8 0,0-2 0,1-13 0,-1-4 0,-8 1 0,1-1 0,6-8 0,-2 0 0,7-1 0,-13 3 0,-1 0 0,11-3 0,-17-16 0,13 15 0,-28-11 0,11 11 0,-15 0 0,0-11 0,0 11 0,0 1 0,0 3 0,-15 16 0,11 0 0,-28 0 0,28 0 0,-11 0 0,15 0 0,0 0 0</inkml:trace>
  <inkml:trace contextRef="#ctx0" brushRef="#br0" timeOffset="175130">24077 11942 24575,'-19'0'0,"-28"0"0,23 0 0,-1 0 0,-1 0 0,-9 0 0,0 0 0,-8 15 0,23 1 0,2 3 0,3 7 0,3 3 0,2 9 0,4 3 0,5 3 0,2 0 0,-1-3 0,0 0 0,0 3 0,0-1 0,0-16 0,0 0 0,0 7 0,0-1 0,0 6 0,8-5 0,0-1 0,-4 6 0,14-5 0,3-1 0,1 6 0,-2-6 0,3 1 0,-5-15 0,-1 1 0,-6 5 0,-2 1 0,6 9 0,-15-15 0,0 11 0,-15-11 0,-1 5 0,-4 0 0,-9-12 0,-4-2 0,-11 13 0,-1-1 0,12-12 0,0-2 0,-11 0 0,5 1 0,16 6 0,-24-16 0,43 0 0,-12 0 0</inkml:trace>
  <inkml:trace contextRef="#ctx0" brushRef="#br0" timeOffset="176279">23495 12771 24575,'36'0'0,"-1"0"0,0 0 0,0 0 0,-15 0 0,-4 0 0,-1 0 0,-11 0 0,12 0 0,-16 0 0,0 0 0</inkml:trace>
  <inkml:trace contextRef="#ctx0" brushRef="#br0" timeOffset="176546">23742 12771 24575,'0'0'0</inkml:trace>
  <inkml:trace contextRef="#ctx0" brushRef="#br0" timeOffset="178465">18468 14129 24575,'0'25'0,"0"1"0,-7 19 0,-1 4 0,6-2 0,0 2-355,-8-7 1,-2 2 0,2-1 354,8-6 0,3-2 0,-4-1 0,-12 12 0,-1-2 174,14-7 0,0-3-174,-6-8 0,0-1 176,8 10-176,0-15 0,0-5 0,32-30 539,-9-5-539,12 3 0,5-1 0,-11 0 0,-1 0 0,4 0 0,-2 1 0,6-2 0,-5-13 0,-27 28 0,27-11 0,-27 15 0,12 0 0,-16 0 0</inkml:trace>
  <inkml:trace contextRef="#ctx0" brushRef="#br0" timeOffset="179063">18468 14023 24575,'0'0'0</inkml:trace>
  <inkml:trace contextRef="#ctx0" brushRef="#br0" timeOffset="183230">18945 14358 24575,'0'26'0,"0"-1"0,0 10 0,0 1 0,-8 0 0,0 2 0,6 5 0,0 0 0,-5-6 0,-2-3 0,1-6 0,1-1 0,5-1 0,0-1 0,-14 10 0,0 0 0,12 1 0,-11-17 0,15 12 0,0-27 0,0 12 0,15-47 0,-5 5 0,0-3 0,1-4 0,0-3 0,2-1 0,3 1 0,2-1 0,-1 0 0,1-3 0,0-1 0,1 1-172,-1 4 1,0 0 0,1 2 171,3 1 0,2 0 0,-3 1 0,-2-13 0,1 2 0,6 10 0,-1 3 0,-15 3 0,-1 3 0,23 4 0,-28 5 0,27-1 0,-27 12 514,12 4-514,-1 20 0,-12 3 0,-2 5 0,7 16 0,0 6 0,-7-14 0,-2 1 0,1 1 0,0 6 0,0 1 0,0 0-138,0 1 0,0 1 1,0-3 137,1 3 0,-2 0 0,-4-8 0,-1 2 0,1-3 0,4 0 0,-2-2 0,-13 0 0,1-1 0,14-9 0,-2-1 0,-28 10 0,27 0 0,-12-15 0,16-5 0,0 1 413,16-28-413,19 8 0,-1-17 0,3-9 0,-13 8 0,0-2 0,2 0 0,10-1 0,2 1 0,-2-2 0,-10-2 0,-2-2 0,2 2 0,6 4 0,1 2 0,-4-2 0,-8-4 0,-4-3 0,0 3 0,10-1 0,-3 0 0,-6-13 0,-1 1 0,2 22 0,-2-1 0,-8-14 0,1 1 0,22 10 0,-28-24 0,11 27 0,-15 1 0,0 3 0,0 0 0,-15 12 0,-5-11 0,-15 15 0,10-1 0,-1 2 0,-2 5 0,1 3 0,-1 0 0,1 2 0,0 5 0,3 3 0,5 6 0,3 1 0,-3 1 0,2 1 0,6 7 0,3 1 0,-1-9 0,2 1 0,5 6 0,4-2 0,14 7 0,-8-12 0,3-3 0,12-12 0,5-4 0,7 9 0,1-3 0,1-11 0,0-2 0,7 6 0,-1 2 0,-15-1 0,-1 0 0,-1-7 0,-2 2 0,12 12 0,-17-15 0,13 16 0,-28-12 0,11 27 0,-15-11 0,-6 4 0,-3 3 0,0 0 0,-2 1 0,-5 7 0,-3 0 0,-6 1 0,-1-1 0,7-7 0,-1-1 0,-13 3 0,-1-2 0,14-8 0,1-2 0,-6-3 0,-1-3 0,-1-2 0,3-4 0,0-6 0,-23 0 0,43 0 0,20-39 0,2 19 0,3-2 0,1-2 0,2-4 0,1 2 0,3 2 0,1 1 0,0-1 0,1-4 0,-1-2 0,2 2 0,4 3 0,2 2 0,-3-3 0,-3-7 0,-1-2 0,-1 1-223,1 4 1,-1 1-1,-2-2 223,-2-3 0,-2-2 0,0 0 0,1-4 0,-1-1 0,1 0 0,-1 4 0,2 1 0,-3 0 0,-3-3 0,-1 0 0,0 3 0,9-2 0,-3 3 0,-13 5 0,-2 2 0,6-8 0,9 17 0,-18 3 0,17 0 0,-23 12 668,0-11-668,0 15 0,0-16 0,-10 38 0,-3 15 0,1-4 0,2 4 0,1 7 0,0 6 0,0-1-183,0-11 0,0 0 0,1-1 1,2-1 182,4 7 0,3-1 0,-4-1 0,-6 0 0,-4 0 0,4-2 0,6 7 0,2-1 0,-6-2 0,-2 0 0,1-8 0,1 0 0,5 1 0,0-1 0,-6 1 0,0-2 0,7-6 0,2-1 0,-1-1 0,0-1 0,0 18 731,0-21-731,16 1 0,-12-23 0,11 0 0,1-23 0,4 1 0,-2 2 0,-1-3 0,3-12 0,0 18 0,-1-1 0,-13-18 0,33 17 0,-35-13 0,27 29 0,-27-13 0,12 16 0,-16 0 0</inkml:trace>
  <inkml:trace contextRef="#ctx0" brushRef="#br0" timeOffset="184481">20409 14605 24575,'-20'0'0,"-11"0"0,11-16 0,-15 12 0,-1-11 0,17-1 0,3 12 0,32-12 0,7 15 0,5 2 0,0 0 0,3-2 0,1-3 0,4-2 0,-3 1 0,5 3 0,-1 0 0,3-6 0,-2 0 0,-9 7 0,-5 2 0,4-1 0,-13 0 0</inkml:trace>
  <inkml:trace contextRef="#ctx0" brushRef="#br0" timeOffset="185031">20991 15399 24575,'0'0'0</inkml:trace>
  <inkml:trace contextRef="#ctx0" brushRef="#br0" timeOffset="186256">22172 14129 24575,'0'25'0,"0"1"0,-6 18 0,-3 6 0,3-14 0,1 1 0,-4 1-819,-6 6 0,-4 1 0,2 0 819,4 1 0,1 0 0,-2-1 0,-3-8 0,-1-1 0,2 1 0,3 3 0,1 2 0,2-3 0,-1 8 0,2-4 392,1-6 0,0-3-392,0-8 0,1-1 405,3 10-405,-12 0 0,32-15 0,3-4 634,5-21 0,3-6-634,1 2 0,-1-2 0,13-8 0,-14 2 0,-5 2 0,-18 12 0,29-29-820,-28 13 1,11-1 0,-15 4 0</inkml:trace>
  <inkml:trace contextRef="#ctx0" brushRef="#br0" timeOffset="186812">22208 13811 24575,'0'0'0</inkml:trace>
  <inkml:trace contextRef="#ctx0" brushRef="#br0" timeOffset="188463">22384 14711 24575,'0'35'0,"0"0"0,0 8 0,0 1 0,0 1 0,0 0 0,0 0 0,0 0 0,0-11 0,0 1 0,0-2 0,0 5 0,0-2 0,0 4 0,0-1 0,0-11 0,0-3 0,0 2 0,0-11 0,0-32 0,0-11 0,0-5 0,0-5 0,0-3 0,0-2 0,-1 3 0,0-3 0,3 1-370,7 5 1,3 0 0,-2-2 369,-3-7 0,-1-3 0,5 4 0,9 11 0,5 3 0,-3-1 0,-8-3 0,-2-2 0,1 4 0,4 3 0,1 3 0,13-9 0,-27 19 0,12 16 0,0 0 1108,-12 0-1108,27 16 0,-11-12 0,1 10 0,1 3 0,-1 3 0,0-4 0,-3 3 0,-14 5 0,-4 3 0,9 8 0,-2 1 0,-13 0 0,-4 2 0,9-4 0,2 1 0,-5-2 0,-15 5 0,-1-1 0,17 6 0,0 0 0,-8-14 0,-1-3 0,-4 9 0,12-4 0,4-27 0,28-4 0,4-7 0,4-5 0,5-5 0,1-2 0,-5 2 0,0-1 0,-2 0 0,-3 1 0,3-3 0,-15-11-820,-5 27 1,-15-12 0,0 16 0</inkml:trace>
  <inkml:trace contextRef="#ctx0" brushRef="#br0" timeOffset="191046">19227 16969 24575,'-36'0'0,"1"-16"0,3 7 0,-2-2 0,5-6 0,-1-1 0,-12 0 0,-2 1 0,0-2 0,1 3 0,6 5 0,0 2 0,1 0 0,1 2 0,1 5 0,2 4 0,-8 14 0,11 0 0,0 3 0,8-1 0,4 3 0,2 12 0,3 1 0,3-7 0,2 1 0,6 7 0,2 0 0,-1 1 0,0-1 0,-1-7 0,2-1 0,7 7 0,0-1 0,-4 6 0,14-21 0,3-1 0,1 14 0,6-27 0,2-4 0,10 16 0,-15-15 0,1-2 0,9 1 0,-10-6 0,1-4 0,13-9 0,-5-4 0,-1-5 0,-13-6 0,-1-3 0,7 1 0,-1-2-319,-12 5 0,-2-1 0,0-1 319,1 0 0,0-1 0,-1 1 0,2-1 0,-1-1 0,-1 0 0,-4-3 0,-2-1 0,2 1 0,4 4 0,1 2 0,-3-2 0,-6-7 0,-4-2 0,2 3 0,8 1 0,-2 2 0,-6-7 0,-2 2 0,1 17 0,0 3 0,0-15 0,0 4 0,0 3 0,0 28 957,0-27-957,0 43 0,0-8 0,-6 17 0,-4 9 0,1 10 0,-1 6 0,-1-9 0,-1 3 0,0 0-347,0 7 0,0 1 0,0 0 347,4-10 0,-1 0 0,0-1 0,0-1 0,-3 7 0,-1-2 0,3 1 0,3 4 0,1 0 0,-1-1 0,-3-7 0,-2-2 0,3 0 0,6-1 0,3 1 0,-1-1 0,-7 9 0,0-2 0,7-6 0,2-2 0,-1-6 0,0-1 0,0 4 0,0-3 0,0-6 0,0 17 1041,0-35-1041,16 11 0,19-30 0,-8 14 0,1-2 0,7-22 0,1-5 0,7 10 0,0-1 0,-17-3 0,-3-4 0,2 1 0,4 3 0,0 0 0,0 2 0,7-6 0,-2 1 0,-6 1 0,-1 1 0,0 6 0,-3 3 0,-4-4 0,-5 4 0,9 1 0,-18 11 0,17-12 0</inkml:trace>
  <inkml:trace contextRef="#ctx0" brushRef="#br0" timeOffset="193473">19879 16933 24575,'-35'0'0,"10"-1"0,-1 2 0,-13 15 0,4-1 0,3 5 0,19 6 0,3 3 0,-15 6 0,3 1 0,19-1 0,2 0 0,-19 1 0,1-1 0,15-7 0,2-1 0,-11-1 0,2-1 0,11 10 0,0-15 0,24 19 0,-18-33 0,19 6 0,4-1 0,-5-11 0,9 2 0,1-4 0,5-21 0,-6 13 0,0-2 0,-11-8 0,-4-3 0,0-3 0,-1 1 0,0 6 0,-3-1 0,-11-13 0,-2-1 0,15-5 0,-15 13 0,-2 1 0,1-10 0,0 15 0,0 4 0,0 16 0,0 16 0,0 19 0,0 5 0,0-7 0,0 0 0,0 6 0,16-3 0,3-5 0,16-27 0,1 12 0,-12-22 0,3-4 0,0 2 0,1-4 0,7-11 0,0-5 0,-6 2 0,-3-2 0,0-7 0,-1-1 0,1 1 0,-1-1 0,-5 1 0,-1 0 0,7 0 0,-1-1 0,-6 2 0,-3-2 0,3-7 0,-2 0 0,-6 6 0,-3-1 0,-1 5 0,-2-2 0,-1 1 0,-3-4 0,-2 2 0,1-4 0,0 1 0,0 11 0,0 3 0,0-2 0,0 11 0,0 32 0,1 11 0,-2 5 0,-6 4 0,-2 4 0,3 5 0,0 6 0,-1-2-331,-4-5 0,-1-2 0,-1 2 331,1 2 0,0 1 0,1 1 0,4-2 0,2 1 0,-3-3 0,-8 3 0,1 0 0,12-8 0,4 3 0,-3-5 0,-6-8 0,1 0 0,5 17 0,4-2 0,-2-2 0,0-5 0,0 0 0,0 2 993,15-3-993,-11-5 0,27-27 0,-27 12 0,28-48 0,-13-7 0,-1 1 0,0-2 0,-9 3 0,1 1 0,7 3 0,-2 3 0,-11-5 0,11 19 0,-15 1 0,0 11 0,0-12 0,24 16 0,-18 0 0,17 0 0</inkml:trace>
  <inkml:trace contextRef="#ctx0" brushRef="#br0" timeOffset="194373">20338 16969 24575,'20'0'0,"11"0"0,-27 0 0,12 0 0</inkml:trace>
  <inkml:trace contextRef="#ctx0" brushRef="#br0" timeOffset="195230">20444 16969 24575,'19'0'0,"13"0"0,-28 0 0,27 0 0,-27 0 0,12 0 0,-16 0 0,0 0 0</inkml:trace>
  <inkml:trace contextRef="#ctx0" brushRef="#br0" timeOffset="199513">20920 17251 24575,'-35'0'0,"0"16"0,8-2 0,3 7 0,4 15 0,0 6 0,-3-12 0,-5 1 0,5 0 0,8 2 0,3 0 0,-2-1 0,-6-2 0,-2-1 0,5-1 0,7 0 0,0-2 0,-6 1 0,1-3 0,11 12 0,-12-17 0,16 13 0,0-28 0,16 11 0,19 1 0,-12-6 0,1-1 0,11 2 0,-1-2 0,13 7 0,-20-14 0,-3-4 0,-4-14 0,11-4 0,-21-10 0,0-6 0,7 7 0,1-1 0,-6-2 0,0-3 0,-1 0 0,8-10 0,-3 0 0,-5 3 0,-2 2 0,-2 3 0,2 5 0,6 5 0,-11 11 0,12 16 0,-16 16 0,0 11 0,0-2 0,0 3 0,0 3 0,0 1 0,0-5 0,0 1 0,0 6 0,0-2 0,0 7 0,0-13 0,0-1 0,0 11 0,0-17 0,0-3 0,16-16 0,3 0 0,16-16 0,1-3 0,-1-17 0,-17 12 0,-1-3 0,0-6 0,2-4 0,1 5 0,4 0 0,-2-2-384,-2-1 0,-2-1 0,3-1 384,-1 5 0,2-1 0,1 0 0,-2 2 0,4-1 0,-1 2 0,-2-2 0,-3-8 0,-2-2 0,2 6 0,6 6 0,1 1 0,-3-13 0,-3 2 0,1 1 0,2 20 0,-7 2 0,-27 2 0,-1 15 0,-25 0 576,7-1 0,1 2-576,-10 14 0,12 1 0,3 4 0,5 5 0,3 5 0,-3 4 0,2 2 0,7-1 0,1 1 0,-8-1 0,2 0 0,13 1 0,0-1 0,-7-7 0,3-1 0,11-1 0,5-1 0,10 10 0,3-13 0,5-1 0,-1-1 0,1-3 0,-1-2 0,1-2 0,9 4 0,0-3 0,4-10 0,-11 12 0,-1-1 0,6-11 0,-15 28 0,-4-28 0,-16 27 0,0-11 0,-7 3 0,-2 4 0,1 1 0,-4-1 0,-14 9 0,-6-1 0,4-7 0,-1-1 0,-3 0 0,1-3 0,-4-5 0,3 13 0,28-28 0,-11-4 0,15-4 0,0-28 0,31-3 0,-2 2 0,5-4-493,-6 7 0,3 0 1,2-1 492,-2 5 0,2 0 0,1 0 0,-3-1 0,-2-2 0,-2 0 0,0 0 0,0 2 0,9-5 0,1 3 0,-4-2-138,-8-1 1,-2 0-1,-1 2 138,13-6 0,-3 1 0,-11 0 0,-3 0 0,0 7 0,0 1 0,-1 1 0,-3 1 0,-10-11 1446,12 17-1446,-1 3 445,-27 16-445,24-16 0,-43 13 0,11-13 0,-15 16 0,0 16 0,-1 3 0,26 5 0,1 3 0,-8 0 0,2 1 0,12 6 0,3 3 0,-9 5 0,2 2 0,6 5 0,2 0 0,-1-3 0,0 0 0,0-5 0,0-4 0,0-10 0,0-3 0,0 12 0,0-17 0,16-3 0,-13-16 0,29 0 0,-13 0 0,5 0 0,3 0 0,1 2 0,-1-4 0,8-18 0,1-7 0,-8 9 0,2 0 0,-2-5-360,-5-5 1,-1-6 0,0-1 0,1 3 359,3 3 0,1 2 0,0 0 0,-1-2 0,0-6 0,-2-2 0,0 0 0,0 1 0,-1 4 0,-1 1 0,0 0 0,-1-1 0,0-2 0,-1-2 0,0 1 0,-2-1 0,1-6 0,-1 0 0,-1 1 0,1 4 0,0 1 0,-3 3 0,-5 4 0,0 3 0,7-4 0,-3 13 0,-10 29 0,-2 10 0,-4 7 0,-6 8 0,-5 6 0,-1 2-313,2-5 0,-2 1 0,0 1 0,-1 0 313,-1 2 0,-1 1 0,-1-1 0,-1-1 0,-3-2 0,-3-2 0,1 0 0,1-1 0,3-3 0,1-1 0,1-1 0,-2-2 0,-6 7 0,-2-3 0,4 0 447,4-2 1,3 0-1,3-5-447,-6 11 0,4 8 0,16-43 0,32 12 0,7-32 673,-1 15 1,2-2-674,-11-12 0,-1-1 0,2 14 0,-1 0 0,6-13 0,-15-1 0,-4 12 0,-1-12 0,5 1 0,-1 11 0,-3-12 0</inkml:trace>
  <inkml:trace contextRef="#ctx0" brushRef="#br0" timeOffset="200765">22455 17110 24575,'35'0'0,"-10"0"0,1 0 0,0 0 0,3 0 0,16 0 0,4 0 0,-4 0 0,2 0 0,-10 0 0,2 0 0,-1 0 0,7 0 0,0 0 0,-1 0 0,-2 0 0,-14 1 0,-1-2 0,0-7 0,-3 0 0,-5 4 0,13-12 0,-28 16 0,11 0 0</inkml:trace>
  <inkml:trace contextRef="#ctx0" brushRef="#br0" timeOffset="281913">10196 10195 24575,'19'0'0,"-3"16"0,0 4 0,-13 15 0,29 0 0,-28 0 0,27-15 0,-27 11 0,27-11 0,-11 15 0,0 1 0,11-1 0,-11-16 0,-1 13 0,13-28 0,-29 27 0,13-27 0,-16 12 0,0-16 0,0 0 0,0 0 0</inkml:trace>
  <inkml:trace contextRef="#ctx0" brushRef="#br0" timeOffset="283845">10513 9966 24575,'0'35'0,"0"8"0,16-5 0,-12 5 0,27-8 0,-11-15 0,-1 11 0,13-11 0,-28-1 0,27 13 0,-27-13 0,27 1 0,-27 11 0,27-27 0,-27 27 0,12-11 0,0 0 0,-12 11 0,11-11 0,1-1 0,-12 12 0,12-27 0,-16 12 0,15-16 0,-11 16 0,12-12 0,-16 11 0,0 1 0,16-12 0,-13 12 0,13-16 0</inkml:trace>
  <inkml:trace contextRef="#ctx0" brushRef="#br0" timeOffset="286363">10831 11448 24575,'31'-36'0,"-13"19"0,3-1 0,13-7 0,3-1 0,2 0 0,0-3 0,-14 7 0,-1-2 0,0 0 0,2-3 0,1 1 0,-2 0 0,3-2 0,-1-1 0,8-8 0,-3 0 0,-9-2 0,1 12 0,-1 3 0,-3 4 0,-1-11 0,-3 27 0,-16-12 0,16 32 0,-12 19 0,10-9 0,3 3 0,-6 5 0,-2 3 0,0 2 0,1 0 0,7-2 0,-3-1 0,-10 11 0,12 0 0,-16-43 0,16 27 0,-12-27 0,11-4 0,1-35 0,-6-3 0,0-3 0,-1 3 0,1 0 0,7-10 0,-2 2 0,-14 18 0,2 1 0,12-7 0,1 1 0,-12-6 0,11 4 0,-15 3 0,16 28 0,-12-11 0,12 46 0,-16 8 0,-1 3 0,2 3 0,6-8 0,1 0 0,-6 10 0,0 0 0,6-10 0,0-1 0,1 3 0,-2 0 0,-6-11 0,2-1 0,12-1 0,1-1 0,-12 10 0,27 0 0,-27-15 0,12 11 0,-16-27 0,0 12 0</inkml:trace>
  <inkml:trace contextRef="#ctx0" brushRef="#br0" timeOffset="288430">12630 10795 24575,'-35'0'0,"10"0"0,-1 0 0,-1-1 0,-1 2 0,-8 7 0,1 0 0,7-7 0,1 2 0,0 3 0,3 3 0,5 7 0,3-12 0,16 12 0,-16-16 0,12 15 0,-11-11 0,15 43 0,0-8 0,0-1 0,0 3 0,0 2 0,0 2 0,0-8 0,0 2 0,0-1 0,0 9 0,0 0 0,0-8 0,0 2 0,0-4 0,0 2 0,0-3 0,0 0 0,0-2 0,0-7 0,0-3 0,0 12 0,0-17 0,0-3 0,15-16 0,5 0 0,15 0 0,-9 0 0,-1 0 0,14 0 0,-13 0 0,-1 0 0,11 0 0,-1 0 0,0 0 0,-9 1 0,-1-2 0,14-15 0,-3 12 0,-21-11 0,-15 15 0</inkml:trace>
  <inkml:trace contextRef="#ctx0" brushRef="#br0" timeOffset="289730">13088 11236 24575,'16'-20'0,"0"-3"0,3-1 0,12 9 0,1-1 0,-3-11 0,-1 1 0,3 11 0,-3 3 0,-9-4 0,13 0 0,-28 12 0,11-11 0,1 30 0,-12 5 0,12 23 0,-15-17 0,-2 1 0,1 4 0,0 1 0,0-5 0,0 1 0,1 6 0,-2-2 0,-15 7 0,7-13 0,-2-1 0,-24 11 0,10-19 0,-1 1 0,3 0 0,-1-1 0,-2 2 0,-1-3 0,-16 4 0,8 11 0,-1-11 0,1 0 0,16-5 0,-13 1 0,28-12 0,-11 12 0,15-16 0</inkml:trace>
  <inkml:trace contextRef="#ctx0" brushRef="#br0" timeOffset="291233">13847 10901 24575,'-26'0'0,"1"0"0,-3 6 0,1 4 0,-1-2 0,1 3 0,1 13 0,1 3 0,-2-8 0,3 1 0,12 9 0,1 1 0,-14-3 0,3-1 0,18 21 0,-11-22 0,-2 1 0,7-1 0,1 1 0,0 1 0,-2 1 0,-6-1 0,3 1 0,12-2 0,0-1 0,-29 10 0,27-15 0,-12 11 0,16-27 0,16 11 0,-12 1 0,43-12 0,-8 12 0,-5-15 0,2-2 0,-8 1 0,-1 0 0,0 1 0,-3-2 0,11-15 0,-15 12 0,11-12 0,-27 16 0,28 0 0,-28-15 0,27 11 0,-11-12 0,-1 16 0,-3 0 0</inkml:trace>
  <inkml:trace contextRef="#ctx0" brushRef="#br0" timeOffset="292264">14235 11589 24575,'0'35'0,"0"0"0,0 8 0,0 1 0,1 1 0,-2 0 0,-7-8 0,0 0 0,9 8 0,-6-8 0,-26-13 0,27 23 0,-12-43 0,16 12 0,0-16 0,0 0 0</inkml:trace>
  <inkml:trace contextRef="#ctx0" brushRef="#br0" timeOffset="294079">14464 10971 24575,'0'26'0,"0"-1"0,0 6 0,0 1 0,-1 4 0,2 1 0,7 2 0,0 0 0,-7-10 0,2-3 0,13 9 0,-1-4 0,-11-27 0,27 12 0,-11-16 0,15-16 0,-9 1 0,-1-5 0,3-13 0,-1-4 0,-3 10 0,0 0 0,-1-2 0,-3-4 0,-2-3 0,-1 1 0,2-7 0,-3 2 0,-8 4 0,0 2 0,0 6 0,-1 5 0,-3 3 0,-4 4 0,-4 48 0,-11 0 0,-1 6 0,12 2 0,4 6 0,0 1-820,-3-4 1,-2 1 0,0 2 0,2 0 794,2-6 0,1 0 0,0 1 1,1 0-1,-1 1 25,0 0 0,-1 1 0,1 0 0,0-1 0,1-1 0,2 5 0,1-1 0,0-1 0,1 2 0,0 3 0,-1 2 0,1-2 0,1-2 0,-1-2 0,2-2 0,0 0-115,4 2 1,1-1 0,-3-4 114,-8-2 0,1-5 0,14 2 0,-16-4 0,-16-27 0,-19 12 1638,9-15 0,-3-2-1610,2 2 0,-1-2 178,-6-4 0,2-6-206,11-4 0,3-5 0,-8-6 0,1-3 0,5 3 0,4-3 0,5-8 0,3 0 0,-1 9 0,2-1 0,6-10 0,2 0 0,-2 3 0,2 1 0,6 0 0,2 0 0,-1-1 0,3 1 0,4 6 0,4 0 0,-2 1 0,2-10 0,1 1 0,2 8 0,2 0 0,-3 1 0,-1-8 0,-1 1 0,7 0 0,-1 0 0,-6 7 0,-2 1 0,-7 0 0,-1 3 0,7 4 0,-16 5 0,0 15 0</inkml:trace>
  <inkml:trace contextRef="#ctx0" brushRef="#br0" timeOffset="295830">15099 10724 24575,'43'0'0,"0"0"0,-1 1 0,-1-2 0,3-6 0,0-1 0,-4 6 0,-2 0 0,-9-6 0,-3 0 0,10 8 0,-5 0 0,-27 0 0,11 16 0,-15 3 0,-6 5 0,-3 3 0,0 0 0,-2 1 0,-7 13 0,1 5 0,9-10 0,2 3 0,0-1-359,0-1 1,1 0 0,1 1 358,2 10 0,3 2 0,0-3 0,-1 1 0,0-2 0,0-11 0,0 0 0,0-3 0,0-3 0,0-3 0,0 1 0,0-3 0,0-5 0,0 13 0,-16-28 1075,-4 11-1075,-7-13 0,-4-4 0,2 2 0,1 0 0,-4 1 0,1-2 0,5-6 0,1-1 0,-10 4 0,15-12 0,5 16 0,15 0 0</inkml:trace>
  <inkml:trace contextRef="#ctx0" brushRef="#br0" timeOffset="297846">10901 12383 24575,'33'0'0,"1"0"0,5-4 0,4-1 0,4-2 0,-10 1 0,1 0 0,3-2 0,0 1 0,0-1-656,6-2 1,1-1-1,1 0 1,1-1 0,-1 1 108,-5 1 1,0 0 0,0-1 0,1 1 0,-2-1 0,0 0 510,3-2 1,-1-2 0,-1 1 0,0 0 0,0 1 108,-1 3 0,0 1 0,0 0 1,-2 0-1,-1-1-73,0-2 0,-3-2 0,0 1 0,2 1 0,2 2 0,2 2 0,0 0 0,-2-1 0,8-3 0,-1 1 0,0-1 0,-8 3 0,0 1 0,0-1 0,1 0 0,2-3 0,1-2 0,-1 1 0,0 1 0,-5 1 0,0 2 0,0 0 0,0-2 0,5-1 0,1-1 0,0-1 0,0 2 0,-2 2 0,0 1 0,0 1 0,0 0 0,2 2 0,0 2 0,1 0 0,-1-1 0,0-3 0,0 0 0,0-1 0,0 2 0,0 2 0,1 0 0,-1 0 0,0 1 0,-5-1 0,-1 1 0,0-1 0,-1-1 0,11-5 0,-2-1 0,0 4 0,-7 5 0,0 3 0,-4-1 552,3-7 1,-1 0-553,5 7 0,-2 2 0,-12-1 0,-1 0 0,8 0 0,0 0 0,1 0 0,-1 0 0,1 0 0,-1 0 0,-8 0 0,0 0 0,7 0 0,-1 0 1638,-5 0 0,-1 0-1598,1 0 0,-1 0 732,-1 0 1,-1 0-773,10 0 358,0 0-358,1 0 0,7 16 0,-6-12 0,-15 11 0,-1 1 0,-1-12 0,11 12 0,-11-1 0,-1-11 0,13 12 0,-28-16 0,11 0 0,-15 0 0,0 0 0</inkml:trace>
  <inkml:trace contextRef="#ctx0" brushRef="#br0" timeOffset="300063">12983 13423 24575,'0'-35'0,"0"10"0,0-1 0,-1-5 0,2-1 0,5-4 0,3 0 0,1-4 0,0 1 0,-1 11 0,1 1 0,7 1 0,-2 2 0,-11-12 0,27 17 0,-27-13 0,27 28 0,-27-11 0,12 15 0,-16-16 0,0 12 0,16-12 0,-12 16 0,11 0 0,-15 0 0,0 0 0,0 16 0,24 4 0,-18 15 0,12-10 0,3 1 0,-2 13 0,-2-13 0,2-1 0,16 10 0,-15 1 0,-3-14 0,-3-1 0,-10 0 0,12 3 0,-16-24 0,15-24 0,-11 3 0,3-14 0,2-5 0,-1 11 0,-1-1 0,-5-12 0,0-2 0,14 0 0,0 2 0,-14 12 0,0 1 0,6-5 0,-1 2 0,-7-4 0,0 17 0,0 3 0,0 16 0,16 0 0,-12 31 0,11-12 0,1 2 0,-5 12 0,-2 4 0,0-2 0,2 1 0,4 7 0,1 0 0,-7-5 0,1-2 0,8 0 0,0-1 0,-9-4 0,1-3 0,22 9 0,-28-10 0,11-11 0,-15-16 0</inkml:trace>
  <inkml:trace contextRef="#ctx0" brushRef="#br0" timeOffset="332430">16510 9225 24575,'43'0'0,"1"0"0,-6 1 0,3-1 0,1-1 0,5-3 0,1-3 0,2 2-599,-7 4 0,2 1 0,0-1 1,-1 0 598,5-4 0,-1-2 0,0 3 0,-1 3 0,0 1 0,-4 1 382,0-1 1,-4 0-383,-3 0 0,-3 0 98,10 0 1,-24 0 0,-3 0 0</inkml:trace>
  <inkml:trace contextRef="#ctx0" brushRef="#br0" timeOffset="333379">16687 8925 24575,'33'0'0,"0"0"0,11 0 0,3 0 0,-12 0 0,2 0 0,0 0-286,4 0 0,0 0 0,-1 0 286,-4 0 0,-1 0 0,0 0 0,11 0 0,-2 0 0,-9 0 0,0 0 0,4 0 0,-3 0 282,5 0-282,-12 0 0,1 0 71,-4 0 0,-1 0-71,14 0 0,-5 0 0,-1 0 0,-10 0 434,24 0-434,-27 0 0,-1 0 0,-3 0 0</inkml:trace>
  <inkml:trace contextRef="#ctx0" brushRef="#br0" timeOffset="335498">2046 16969 24575,'46'0'0,"-1"0"0,-12 0 0,2 0 0,-1 0 0,10 0 0,2 0 0,-11 0 0,1 0 0,-1 0 0,10 0 0,0 0 0,-5 0 0,-2 0 0,-11 0 0,-1 0 0,17 0 0,-23 0 0,-5 0 0</inkml:trace>
  <inkml:trace contextRef="#ctx0" brushRef="#br0" timeOffset="336379">1535 17939 24575,'40'0'0,"0"0"0,0 0 0,-1 0 0,-4 0 0,0 0 0,1 0 0,-1 0 0,-7 0 0,-1 0 0,-1 0 0,-1 0 0,10 0 0,0 0 0,-15 0 0,11 0 0,-27 0 0,12 0 0,-16 0 0</inkml:trace>
  <inkml:trace contextRef="#ctx0" brushRef="#br0" timeOffset="339780">1500 17974 24575,'31'0'0,"0"0"0,4 0 0,-1 0 0,13 0 0,-13 0 0,-1 0 0,6 0 0,-7 0 0,2 0 0,-6 0 0,-1 0 0,8 0 0,1 0 0,-1 0 0,0 0 0,1 0 0,-1 0 0,0 0 0,1 0 0,-1 0 0,0 0 0,-7 0 0,-1 0 0,8 0 0,-3 0 0,-9 0 0,24 0 0,-43 0 0,12 0 0</inkml:trace>
  <inkml:trace contextRef="#ctx0" brushRef="#br0" timeOffset="355579">3775 16616 24575,'0'27'0,"0"1"0,0 5 0,0 0 0,0-6 0,0 1 0,0 14 0,0 2 0,1 1 0,-2 1 0,-3-12 0,-3 2 0,2-1 0,4 1 0,0-1 0,-1 0 0,-2 1 0,-3-1 0,3 0 0,3 15 0,2-2 0,-1-3 0,0-2 0,0-2 0,0-3 0,0-10 0,0-1 0,0 8 0,0-4 0,0-11 0,-24-1 0,18-3 0,-17-16 0</inkml:trace>
  <inkml:trace contextRef="#ctx0" brushRef="#br0" timeOffset="357280">3740 17145 24575,'25'0'0,"1"0"0,1 0 0,1 0 0,6 0 0,2 0 0,0 0 0,-1 0 0,-7 0 0,-1 0 0,8 0 0,-4 0 0,-27 0 0,12 0 0,0 0 0,3 0 0,1 0 0,-5 0 0,1 0 0,-12 0 0,12 0 0,-1 0 0,-11 0 0,28 0 0,-28-16 0,11 12 0,1-11 0,-12 15 0,12 0 0,-16 0 0,0 0 0</inkml:trace>
  <inkml:trace contextRef="#ctx0" brushRef="#br0" timeOffset="358632">4481 16439 24575,'0'36'0,"0"-4"0,0 2 0,0-5 0,0 1 0,0 3 0,0 2 0,0-1 0,0 4 0,0-1 0,0-2 0,0 0 0,0-1 0,0-1 0,0-6 0,0 1 0,0 13 0,0 4 0,0-1 0,0 2 0,0-12 0,0 1 0,0 2-150,0 6 0,0 1 0,0-2 150,0 7 0,0-2 0,0-9 0,0 0 0,0-4 0,0-5 0,0-3 0,0 1 0,0-3 0,0-5 0,0 13 0,0-28 0,0 11 0</inkml:trace>
  <inkml:trace contextRef="#ctx0" brushRef="#br0" timeOffset="365446">5310 16387 24575,'-20'23'0,"-11"-1"0,19 4 0,4 6 0,-2 3 0,0 1 0,1 8 0,3 2 0,5-12 0,1 2 0,1 0-210,-1 4 1,0 1 0,0-1 209,0-3 0,0-1 0,0 1 0,-1 4 0,1 0 0,1-1 0,3-4 0,1-1 0,1 0 0,1 0 0,-1 0 0,1 0 0,-1 3 0,0 0 0,2 0 0,2-2 0,1 0 0,-1 0 0,-1 14 0,2-2 0,5-3 0,3-4 0,-2-13 0,1-1 0,7 6 0,1 1 77,-6-7 1,-1 0-78,7 0 0,-1 1 0,-7 6 0,0-1 0,-1-13 0,1-1 0,0 15 0,-1-1 0,1-13 0,-1-1 236,-7 8 1,0-3-237,21-4 0,-11 11 0,0-27 0,-5 27 0,-15-27 0,0 12 0</inkml:trace>
  <inkml:trace contextRef="#ctx0" brushRef="#br0" timeOffset="368146">6103 16510 24575,'36'16'0,"-1"-12"0,-15 27 0,11-27 0,-27 12 0,12-1 0,-16-11 0,0 43 0,6-21 0,3 3 0,1 4 0,2 3 0,1 1-422,4-1 1,1 0 0,2 2 421,0-1 0,1 2 0,2 0 0,0-1-394,-2-5 1,2-2 0,0 1 0,0 1 393,3 7 0,1 2 0,0 0 0,-1-1 0,-3-5 0,-1 0 0,0 0 0,1-1 0,0-2 0,1 1 0,0-1 0,-1 0 0,2 8 0,-1 0 0,-1-2-10,-1-7 0,0-2 1,-3-1 9,0 7 0,-3-2 0,2-6 0,-4-5 0,-10-3 0,11-5 0</inkml:trace>
  <inkml:trace contextRef="#ctx0" brushRef="#br0" timeOffset="370045">6209 17974 24575,'8'-43'0,"0"0"0,2 8 0,2 0 0,1-1 0,4-5 0,1-1 0,2 0-820,-3 5 1,1 0 0,0-1 0,0 1 772,-1 0 0,1 1 1,-1 1-1,1 0 47,0 1 0,-1 0 0,1 1 0,0 0 90,5-8 0,2 0 0,-3 2-90,-3 3 0,-1 1 0,0 0 0,0-1 0,-1 1 0,-1 0 0,3-10 0,-3 0 374,-6 0 0,0 4-374,7 12 0,-3 3 0,-11 0 0,-2 1 0,15-10 1751,-16-1-1751,0 17 695,0-13-695,0 28 0,0-11 0,0 15 0,0-16 0,0 12 0,0-12 0,0 16 0,0-23 0,0 17 0,0-17 0,0 23 0</inkml:trace>
  <inkml:trace contextRef="#ctx0" brushRef="#br0" timeOffset="384846">4551 18080 24575,'0'35'0,"0"0"0,0 1 0,0-1 0,0-15 0,0-5 0,16-15 0,-12 0 0,27 0 0,-27-15 0,12 11 0,-1-12 0,-11 16 0,12 0 0,-16 0 0</inkml:trace>
  <inkml:trace contextRef="#ctx0" brushRef="#br0" timeOffset="385530">4586 18045 24575,'0'0'0</inkml:trace>
  <inkml:trace contextRef="#ctx0" brushRef="#br0" timeOffset="386129">4481 17974 24575,'0'0'0</inkml:trace>
  <inkml:trace contextRef="#ctx0" brushRef="#br0" timeOffset="388380">4780 18080 24575,'0'19'0,"0"13"0,0-13 0,0 17 0,8-11 0,0 1 0,-4 13 0,4-13 0,0-1 0,-8-6 0,0-3 0,0-16 0,0-16 0,0-3 0,0-16 0,0 15 0,0-11 0,0 27 0,0-28 0,0-3 0,15-4 0,-13 12 0,0 3 0,14 4 0,-16-11 0,16 27 0,-12-12 0,11 32 0,-15-12 0,0 27 0,0-27 0,16 43 0,4-23 0,-10 0 0,-1 3 0,7 8 0,-16 0 0,0-15 0,0-4 0,0-16 0,0 15 0,16-11 0,-13-4 0,13-4 0,-16-27 0,0 27 0,0-12 0</inkml:trace>
  <inkml:trace contextRef="#ctx0" brushRef="#br0" timeOffset="389057">4992 18256 24575,'0'0'0</inkml:trace>
  <inkml:trace contextRef="#ctx0" brushRef="#br0" timeOffset="391812">5169 18150 24575,'-16'20'0,"12"11"0,-27-11 0,11 15 0,3-8 0,-1-3 0,-2 0 0,4 7 0,16-15 0,-15-12 0,11 11 0,-12-15 0,16 0 0,0 0 0,0-15 0,0 11 0,0-28 0,0 28 0,16-43 0,-12 24 0,4-16 0,-1-4 0,-7 13 0,0 1 0,8-7 0,0 1 0,-6 9 0,0 1 0,14-10 0,-16 15 0,0 5 0,0 15 0,0 0 0,0-16 0,0 12 0,0-12 0,15 16 0,-11 16 0,12 4 0,-15 11 0,-2 4 0,8-5 0,2-1 0,0 7 0,1-1 0,0-9 0,0-1 0,6 10 0,-1-15 0,-11-5 0,12-15 0</inkml:trace>
  <inkml:trace contextRef="#ctx0" brushRef="#br0" timeOffset="392298">5204 18292 24575,'0'0'0</inkml:trace>
  <inkml:trace contextRef="#ctx0" brushRef="#br0" timeOffset="393579">7426 17727 24575,'0'35'0,"0"-10"0,0 1 0,0 2 0,0-1 0,0 0 0,0 1 0,0 6 0,0-1 0,0 6 0,2-12 0,-4-3 0,-13-5 0,11 13 0,-12-28 0,16 11 0</inkml:trace>
  <inkml:trace contextRef="#ctx0" brushRef="#br0" timeOffset="394446">7497 16616 24575,'25'0'0,"1"0"0,8 6 0,2 4 0,1-2 0,1 3 0,6 5 0,-2 3 0,-14 0 0,-1-2 0,0-8 0,-3 1 0,-4 22 0,-5-28 0,-15 11 0</inkml:trace>
  <inkml:trace contextRef="#ctx0" brushRef="#br0" timeOffset="395513">8044 16351 24575,'0'30'0,"0"-1"0,0 14 0,0 2 0,0-12 0,0 1 0,0 1 0,0 5 0,0 1 0,0 0 0,0-1 0,0 1 0,0-1-497,0-3 0,0-1 0,0 1 497,0 3 0,0 1 0,0-1 0,0-3 0,0-2 0,0-1 242,0 12 0,0-2-242,0 0 0,0-1 0,0-3 0,0-2 123,0-9 1,0-1-124,0 2 0,0-1 0,0 6 0,0-15 760,0 11-760,0-27 0,0 12 0,0-16 0</inkml:trace>
  <inkml:trace contextRef="#ctx0" brushRef="#br0" timeOffset="396712">8326 15963 8191,'0'-19'0,"16"3"3276,19 32-2383,-2-8 1,4 3-894,-7 8 0,0 5 0,1 0 731,-1-5 0,0-1 0,0 4-731,0 8 0,-1 5 0,-2 2 0,-1 4 0,-3 3 0,-1 0 0,-2-1 0,-2 0 0,-2 2 0,-5-5 0,-1 1 0,-2 1 0,-1 0 222,-1-3 1,-1 0 0,-2 0 0,-2 1-223,-2-1 0,-3 1 0,-1 1 0,0-1 0,1 4 0,0 1 0,-1-1 0,-2 0 0,-3-3 0,-2-1 0,-2 0 0,-1-1 0,-1 3 0,-2 0 0,0-1 0,0-1 0,-1-3 0,1-1 0,-1 0 0,0-2 0,-5 7 0,0-2 0,2-1 1092,4-8 0,1-1 0,1-2 302,-3 1 1,2-5-1395,-2-3 0,3-5 0,16-15 0,0 0 0</inkml:trace>
  <inkml:trace contextRef="#ctx0" brushRef="#br0" timeOffset="397730">9402 16933 24575,'25'0'0,"1"0"0,1 0 0,1 0 0,6 0 0,2 0 0,0 0 0,-1 0 0,1 0 0,-2 0 0,6 0 0,7 0 0,-43-15 0,11 11 0,-15-12 0,0 16 0</inkml:trace>
  <inkml:trace contextRef="#ctx0" brushRef="#br0" timeOffset="399113">10619 15928 24575,'0'35'0,"0"-10"0,0 1 0,0 8 0,0 3 0,0 6 0,0 4 0,0-5 0,0 2 0,0-1-501,0-5 0,0-2 0,0 2 501,0 9 0,0 3 0,0-2 0,0-6 0,0-1 0,0 1 0,0 5 0,0 1 0,0-1 0,0-10 0,0-1 0,0 0 110,0 4 0,0 0 0,0-2-110,0 0 0,0-2 0,0 8 0,0-1 0,0-7 0,0-2 0,0-6 0,0-1 0,0-1 0,0-1 1136,0 18-1136,0-6 37,0 6-37,0-7 0,0-17 0,0-3 0</inkml:trace>
  <inkml:trace contextRef="#ctx0" brushRef="#br0" timeOffset="400098">10725 16757 24575,'35'0'0,"5"0"0,2 0 0,5 0 0,3 0 0,-2 0 0,-8 0 0,-5 0 0,4 0 0,-17 0 0,21 0 0,-8 0 0,-15 0 0,11-16 0,-27 12 0,12-11 0,-16 15 0</inkml:trace>
  <inkml:trace contextRef="#ctx0" brushRef="#br0" timeOffset="401149">11377 15998 24575,'0'36'0,"0"-5"0,0 4 0,0 9 0,0 3-738,0-5 1,0 3 0,0 1 737,0 1 0,0 0 0,0 2 0,0-9 0,0 2 0,0 0 0,0-1 0,0 7 0,0 0 0,0 1 0,0-10 0,-1 1 0,1-1 0,1-1 0,4 5 0,1-1 0,-1-1 177,-4 0 1,-1 0 0,3-2-178,12 8 0,1-4 0,-6-6 0,0-3 203,0-8 0,0-1-203,5 18 0,-15-21 0,0 1 0</inkml:trace>
  <inkml:trace contextRef="#ctx0" brushRef="#br0" timeOffset="402446">12524 15469 24575,'-20'16'0,"5"19"0,7-1 0,0 3 0,-2-1 0,0 2 0,4-5 0,0 2 0,-1-1 0,-8 11 0,-2 0-571,5-6 0,0 1 0,1 3 571,5-5 0,1 1 0,0 1 0,-2 0 0,-4-1 0,-3-1 0,1 1 0,4 1 0,4 7 0,4 0 0,2 2 0,0-1 0,-2-2 0,0 1 0,1-1 0,2-1 0,1-3 0,0-1 0,3-1 0,1 1 0,4 3 0,1 0 0,2-1 0,0-1 0,-1-5 0,0-1 0,1-1 0,1-2 0,7 5 0,3-3 0,-1 2 0,-1 6 0,-1 1 0,3-6 180,11-7 0,-1-1-180,-16 0 0,-2 2 0,2-4 0,6-7 0,1-3 0,9 18 0,-16-5 0,13-27 1294,-28 12-1294,11-16-820,-15-16 1,0 12 0,0-12 0</inkml:trace>
  <inkml:trace contextRef="#ctx0" brushRef="#br0" timeOffset="409329">12947 16104 24575,'28'40'0,"-1"-1"0,1 0 0,-1-6 0,3 1 0,0 0 0,0 2 0,-4-2 0,0 1 0,0 2 0,1-1 0,-1 0-656,3 1 1,1 0-1,0 0 1,-1 0 0,-1 0 358,-6-2 0,0 1 1,-2 0-1,0-1 0,1-1 297,6 4 0,1-2 0,-2-1 0,-1 1 102,-5-1 1,-2 1 0,-1-1-1,3-4-102,8 1 0,2-3 0,-6 0 496,-12 8 0,0-3-496,13-6 0,-3-5 0,-19-3 0,13-5 0</inkml:trace>
  <inkml:trace contextRef="#ctx0" brushRef="#br0" timeOffset="410280">13053 17515 24575,'22'-37'0,"1"0"0,-1 0 0,1 2 0,1-2 0,1-1 0,1-1 0,-2-1 0,1-1 0,1-2 0,0-1 0,0 0-547,-1 4 1,0-1 0,1-1 0,-1 0 0,0-1 0,-2 0 77,-3 5 1,-1-1 0,-1-1 0,0 0 0,-1 0 0,0 1 0,0 1 309,-1-2 1,-1 0-1,0 1 1,0 0 0,-1 1-1,1 1 245,2-5 0,1 2 0,-1-1 1,-1 2-1,-2 1-86,-3-3 0,-2 1 0,0 1 0,1 2 432,6-7 0,2 2 0,-1 2-432,2-6 0,-3 2 0,-6 8 0,0 6 0,6 10 0,-16 4 0</inkml:trace>
  <inkml:trace contextRef="#ctx0" brushRef="#br0" timeOffset="411279">14164 17392 24575,'0'43'0,"0"-17"0,0 1 0,0 20 0,1-14 0,-2 1 0,-5-7 0,-3 1 0,0 6 0,-2 2 0,-4-8 0,-3 1 0,0 0-139,0 1 1,0 0 0,-1 0 138,1 1 0,-1-1 0,1 0 0,1-1 0,0 1 0,0-3 0,-1 2 0,1-3 0,-2 9 0,-13-4 0,28-27 0,-11 12 0,15-16 0</inkml:trace>
  <inkml:trace contextRef="#ctx0" brushRef="#br0" timeOffset="412234">14500 16034 24575,'35'15'0,"0"21"0,-17-10 0,-1 3 0,9 5 0,-1 2 0,-5 6 0,-1 2 0,-2-11 0,1 0 0,-2-1 0,4 14 0,-4 0 0,-7 3 0,1-3 0,6-17 0,0-4 0,3 11 0,1-21 0,-4-15 0</inkml:trace>
  <inkml:trace contextRef="#ctx0" brushRef="#br0" timeOffset="413545">15311 15893 24575,'0'35'0,"0"-3"0,0 3 0,0 1 0,0 2 0,1 6 0,-2 2 0,-4-12 0,-1-1 0,1 2-470,4 2 1,1 1 0,-3 1 469,-6 3 0,-2 0 0,0 1 0,4 2 0,2-1 0,-3 0 0,-3-2 0,-2-2 0,2 0 0,4-4 0,1-1 0,-1 0 0,-3 0 0,-1 1 0,1-1 0,0 10 0,1 0 229,0-1 0,-2-2-229,-6-14 0,3-1 117,11-1 0,2-1-117,-15 10 0,16-15 0,0-5 0,0-15 0</inkml:trace>
  <inkml:trace contextRef="#ctx0" brushRef="#br0" timeOffset="414612">15611 15134 24575,'17'41'0,"1"0"0,3-4 0,2 2 0,0 3 0,-8-7 0,-1 3 0,0 2 0,1 1 0,1-1-656,4 4 1,1 1-1,1 0 1,0 0 0,-1 0 80,-2-2 0,0 0 0,-1-1 1,0 2-1,-2-1 575,0 1 0,-1 1 0,-1 0 0,-1 0 0,0 0 0,-2-4 0,1 0 0,-2-1 0,0 1 0,-2-1-166,-1 10 1,-2-1 0,-2 1-1,1-1 166,0-9 0,0 0 0,0 0 0,-1 0 0,-2 0 0,-2 9 0,-2 0 0,-1-1 0,-4-2 0,-1-4 0,-3-1 0,-2-1 0,-2 2 0,1-3 0,-1 2 0,-2 0 0,-1-2 0,-3-3 0,-6 0 0,-4-4 0,0-1 0,-1 1 0,5-3 0,-1 2 0,1-1 0,-1-1 0,2-3 403,-11 7 1,1-4 0,2-1-404,5-2 0,0-2 0,4-3 0,-2-2 0,5-3 0,3 0 0,4-16 0,16 0 0</inkml:trace>
  <inkml:trace contextRef="#ctx0" brushRef="#br0" timeOffset="416400">11730 17762 24575,'0'26'0,"0"-1"0,0 10 0,0 1 0,0 1 0,0 0 0,0 7 0,0-1 0,0-7 0,0-2 0,1-6 0,-2-1 0,-6 8 0,-1-3 0,4-9 0,-18 1 0,-3-1 0,1-3 0,-1-10 0,-1-1 0,-9 7 0,0-16 0,-1 0 0,17 0 0,3 0 0,16-16 0,0 12 0,0-27 0,16 12 0,19-17 0,-10 19 0,5 0 0,1 0 0,4-1 0,2-1 0,1 1-306,3 0 0,1-1 0,0 2 306,4-1 0,1 1 0,-2 1 0,-13 3 0,-1 2 0,0-1 0,2 0 0,0 0 0,-5 1 0,9-9 0,2 5 0,-35 15 0,12 0 0</inkml:trace>
  <inkml:trace contextRef="#ctx0" brushRef="#br0" timeOffset="417012">11554 17551 24575,'0'0'0</inkml:trace>
  <inkml:trace contextRef="#ctx0" brushRef="#br0" timeOffset="418901">12277 17762 24575,'-35'0'0,"15"0"0,4 0 0,16 0 0,-23 16 0,17-12 0,-5 16 0,-1 7 0,-4 12 0,14-5 0,0 3 0,-14 6 0,1 0 0,12-14 0,2 1 0,-8 12 0,2-2 0,7-1 0,0-12 0,0-3 0,0-4 0,16 11 0,-12-27 0,27 12 0,-27-16 0,12-16 0,-16 12 0,23-27 0,-17-4 0,20 16 0,3-2 0,-17-11 0,-1-2 0,14 6 0,1 1 0,-6 0 0,-4-1 0,-6 2 0,-1 1 0,7-10 0,-16 15 0,-16-11 0,12 27 0,-27-27 0,27 27 0,-27-12 0,27 16 0,-12 0 0</inkml:trace>
  <inkml:trace contextRef="#ctx0" brushRef="#br0" timeOffset="420312">12665 17762 24575,'-16'36'0,"-3"-1"0,2-10 0,-1 1 0,-1-7 0,2 1 0,7 6 0,1-1 0,-23 10 0,28-15 0,-11 11 0,15-27 0,0 12 0,0 0 0,0 3 0,0 16 0,0-8 0,0-3 0,0 0 0,0 23 0,0-43 0,0 12 0,0-32 0,15-4 0,-11-15 0,28 0 0,-28 15 0,27-11 0,-27 27 0,12-12 0</inkml:trace>
  <inkml:trace contextRef="#ctx0" brushRef="#br0" timeOffset="421045">12595 17692 24575,'0'0'0</inkml:trace>
  <inkml:trace contextRef="#ctx0" brushRef="#br0" timeOffset="424996">12595 18327 24575,'15'-20'0,"-11"5"0,27-1 0,-27 12 0,12-12 0,0 1 0,3-21 0,-2 16 0,2 1 0,16-16 0,0 3 0,-15 29 0,-5-13 0,1 0 0,-12 12 0,12-11 0,-16 15 0,0 0 0,15-16 0,-11 12 0,28-27 0,3-5 0,-15 17 0,-1-1 0,-1-7 0,-1 3 0,15 5 0,-28 3 0,11 32 0,-15-12 0,0 27 0,0-27 0,0 27 0,-15-11 0,6 4 0,-2 3 0,-13 0 0,-3 1 0,8 7 0,-1 0 0,-7-7 0,3-1 0,14-1 0,0-1 0,-21 10 0,27-15 0,-12-4 0,32-16 0,-12 0 0,27-32 0,-11 9 0,3-17 0,5-3 0,6 14 0,3 0-243,-13 1 1,0-1-1,2-1 243,5 0 0,1 1 0,-1 2 0,7-2 0,-3-1 0,-12-5 0,1 4 0,2 20 0,-5 2 0,-17-7 0,11 16 0,-15 0 0,0 16 728,0 4-728,0 15 0,0-10 0,0 1 0,0 13 0,-6-5 0,-3-1 0,-11 6 0,11-14 0,-2 1 0,-4 0 0,-1-1 0,-4 14 0,12-13 0,-3-1 0,-10-7 0,3-1 0,12 19 0,-18-1 0,24 0 0,24-15 0,0-24 0,5-8 0,1 1 0,4-2 0,0-2-202,2-7 0,1-3 0,-1 1 202,0 5 0,0 1 0,-2 0 0,-4 1 0,0 0 0,-4 0 0,3-1 0,-3 1 0,10-2 0,-21-13 0,-15 28 0,0-11 0,0-1 606,16-19-606,-7 8 0,2-1 0,6 0 0,1 1 0,-8 0 0,-1 3 0,7 4 0,-16 20 0,0 4 0,0 43 0,-16-8 0,0-4 0,-3 1 0,0-1 0,-1 1 0,3-8 0,-1 1 0,2 0 0,-2 8 0,1 0 0,-1 0 0,0-3 0,-1 1 0,3-4 0,16-27 0,16 12 0,3-16 0,17 0 0,-1 0 0,0 0 0,1 0 0,-17 0 0,-3 0 0,-16 0 0,0 0 0</inkml:trace>
  <inkml:trace contextRef="#ctx0" brushRef="#br0" timeOffset="426063">13565 18009 24575,'35'0'0,"-10"0"0,1 0 0,13 0 0,-6 0 0,1 0 0,5 0 0,-13 0 0,-1 0 0,10 0 0,0 0 0,-15 0 0,-4 0 0,-16 0 0</inkml:trace>
  <inkml:trace contextRef="#ctx0" brushRef="#br0" timeOffset="584202">3299 14393 8191,'-12'0'0,"4"0"1638,-14 0 0,-7 0-745,3 0 1,1 0 1924,2 0-2818,-24-15 1719,43 11-1719,-12 4 3276,16 4 0,0 27-3044,0-27-232,0 27 0,0-11 0,16 15 0,-6 3 0,-1 6 0,-2-9 0,-2 1 0,3 3-625,3 2 1,1 3 0,1 2-1,-2 0 625,-4 2 0,-2 1 0,0 0 0,2 1 0,1-10 0,2 1 0,1 0 0,0 0 0,0-1 0,-1 0 0,0 0 0,1-1 0,-1-1 0,-1-1 0,2 3 0,-2-1 0,1-1 0,0-2 0,1 7 0,1-2 0,0-3 0,5-2 0,-3-2 0,-11 1 0,-2-3 0,15 7 0,-7-6 0,-2 1 0,-5-7 0,0 1 1249,6 7 0,-1 0-1249,-6-7 0,-2-1 0,0 7 0,2-1 0,15 6 0,-14-7 0,0 3 0,5-4 0,1 0 0,1-3 0,-2 1 0,-6 11 0,2-5 0,13-12 0,-16 24 0,0-43 0,0 28 0,15-29 0,-11 13 0,28-16 0,-13 0 0,17 0 0,-7 0 0,0 0 0,13 0 0,1 0 0,-12 0 0,-27 0 0,27-16 0,-27 13 0,12-13 0,-16 16 0,0 0 0</inkml:trace>
  <inkml:trace contextRef="#ctx0" brushRef="#br0" timeOffset="590363">2576 12841 24575,'29'0'0,"0"0"0,7 0 0,1 0 0,4 0 0,0 0 0,4-1 0,-4 2 0,-12 6 0,-3 2 0,2-1 0,-5 3 0,-3 25 0,-4-1 0,-15-10 0,-2 1 0,1 1 0,0 1 0,-6 6 0,-4 2 0,-6 4 0,-3-1 0,1-3 0,-4 0 0,2-9 0,-3 0 0,0-2 0,-5 3 0,1-1 0,1 0 0,-3-4 0,-8-12 0,0-2 0,8 8 0,1-3 0,-4-11 0,1-2 0,4 6 0,3 2 0,-11 7 0,0-12 0,15 11 0,4-15 0,16 0 0</inkml:trace>
  <inkml:trace contextRef="#ctx0" brushRef="#br0" timeOffset="592064">3299 12806 24575,'-35'8'0,"-1"0"0,9 0 0,-1 3 0,-6 5 0,2 3 0,12-1 0,1 0 0,-8-1 0,3 1 0,4 17 0,-11 1 0,27-1 0,-28 0 0,29-11 0,2 3 0,-7 4 0,1 1 0,6 4 0,2 0 0,-1-4 0,0-1 0,0-5 0,0-1 0,0 10 0,0-15 0,15-5 0,21-15 0,-10 0 0,3 0 0,5 0 0,2 0 0,0 0 0,-1 0 0,-7 2 0,-1-4 0,8-13 0,-4 11 0,-27-12 0,12 16 0,-1 0 0,-11 0 0,43-15 0,-23 11 0,11-12 0,-19 16 0</inkml:trace>
  <inkml:trace contextRef="#ctx0" brushRef="#br0" timeOffset="593413">4128 12629 24575,'0'26'0,"0"-1"0,0 10 0,0 6 0,0 1 0,0 5 0,0 3 0,0 2-656,0-13 1,-1 2-1,1 1 1,0-1 0,1 0 521,2 5 1,1-1 0,1 0 0,-1-3 133,-3 5 0,-1-2 0,2-4 592,7 5 0,-2-5-592,-6-14 0,-2-3 0,1-5 0,0-3 0</inkml:trace>
  <inkml:trace contextRef="#ctx0" brushRef="#br0" timeOffset="594630">3951 13776 24575,'36'0'0,"-11"1"0,1-2 0,1-7 0,1 0 0,6 6 0,2 0 0,0-6 0,-1 1 0,-7 6 0,-1 2 0,-1-1 0,-1 0 0,10 0 0,-16 0 0,13 0 0,-28 0 0,27 0 0,-27 0 0,27 0 0,-27 0 0,28 0 0,-29 0 0,13 0 0</inkml:trace>
  <inkml:trace contextRef="#ctx0" brushRef="#br0" timeOffset="596313">5098 12876 24575,'0'36'0,"0"-1"0,0 0 0,0 0 0,0 0 0,0 1 0,0 2 0,0 0 0,0 0 0,0-2 0,0 0 0,0 0 0,0 14 0,0-2 0,0-12 0,0-2 0,-1-7 0,2-3 0,15 11 0,3-15 0,17 11 0,-12-27 0,2-4 0,2 3 0,-1-6 0,9-18 0,-1-9 0,-10 8 0,-1-3 0,-3-2 0,0-6 0,-3-3 0,-2-1-198,-2-6 0,-3-1 1,0 2 197,0 9 0,1 2 0,-4-1 0,-5-5 0,-4-1 0,3 3 0,6-2 0,0 3 0,-8 6 0,0 1 0,0-8 0,-16 4 0,12 27 0,-12 4 593,1 19-593,11 17 0,4 11 0,-5-2 0,-1 6 0,1 2-620,4-15 1,1 1-1,0 1 1,1 2 0,-1 1 619,0-1 0,0 3 0,0 1 0,0 0 0,0 0 0,0-1 0,0-3 0,0 1 0,0-1 0,0-1 0,0 1 0,0-1 0,0 6 0,0-1 0,0 1 0,0-1 0,0-1-288,0-1 0,0 1 1,0-1-1,0-2 1,0-1 287,0 10 0,0-3 0,0 0 0,0-3 0,0-1 0,0-4 0,0-2 0,0-5 0,0 2 0,-16-4 2841,-3-27-2841,-17 12 847,11-22 0,0-4-847,-15 6 0,14-10 0,1-3 0,-10-3 0,15-15 0,5 15 0,15-11 0,0-4 0,13 2 0,5-5 0,-6 7 0,0-3 0,3 1-423,11-2 1,5-1 0,-1-1 422,-5-5 0,-1-2 0,1 1 0,4 6 0,1 1 0,-3-1 0,-7 2 0,-2-1 0,-1 1 0,0 5 0,1 1 0,-2 2 0,3-2 0,-3 3 0,4-9 0,-4 19 0</inkml:trace>
  <inkml:trace contextRef="#ctx0" brushRef="#br0" timeOffset="597546">6174 12735 24575,'0'26'0,"0"-1"0,0 16 0,0 4 0,0-9 0,0 1 0,0 0-342,-1 0 0,1-1 1,1 1 341,3 6 0,3 1 0,-2-6 0,-4-6 0,2-3 167,3 9 1,3-1-168,0-11 0,-2-1 171,-3 14-171,4-6 0,0 0 0,-8 7 0,7-15 0,1 1 519,-4 9-519,12-16 0,-16-3 0,0-16 0</inkml:trace>
  <inkml:trace contextRef="#ctx0" brushRef="#br0" timeOffset="599479">6633 12700 24575,'43'0'0,"0"0"0,-7-4 0,3-2 0,-1 0 0,4 1 0,1-2 0,0 0-377,2-4 1,0-1 0,-2-1 376,-6 1 0,-1 0 0,-3 1 184,5 1 1,-5 1-185,2-7 187,-4 16-187,-27 0 0,27 0 0,-27 0 573,12 16-573,-16-13 0,0 29 0,-31-13 0,12 5 0,-2 3 0,-4-3 0,-5-1 0,-1 1-427,2 0 1,-1 1-1,-1 0 427,2 0 0,-2 1 0,0 0 0,1-1 0,-10 5 0,1 0 0,0 1 0,8-4 0,-1 2 0,1 0 0,2-1 0,-5 3 0,1 0 0,2-1-54,0 2 0,2 1 0,2-4 54,-2 0 0,3-3 0,7 1 0,3-3 0,0-4 0,16 11 0,0-27 1268,16 12-1268,19-16 87,-1 0 0,3 0-87,-1 0 0,2 0 0,-2-5 0,2-1 0,-2 1 0,11 3 0,-2 0 0,4-6 0,0 0 0,-5 8 0,-1 0 0,-8 0 0,0 0 0,1 0 0,-1 0 0,-7 0 0,-1 0 0,0 0 0,-4 0 0,-3 0 0,-4 0 0</inkml:trace>
  <inkml:trace contextRef="#ctx0" brushRef="#br0" timeOffset="601103">6668 13123 24575,'35'0'0,"-15"0"0,11 0 0,-11 0 0,15 0 0,8 0 0,-6 0 0,6 0 0,-23 0 0,11 0 0,-27 0 0,28 0 0,-13 0 0,17 0 0,-1 0 0,0-15 0,0 11 0,1-12 0,-17 16 0,13 0 0,-28 0 0,11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2:27:10.4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44 4657 24575,'-30'0'0,"1"0"0,-12 0 0,4 0 0,-1 0 0,11 0 0,-1 0 0,-7-1 0,0 2 0,7 6 0,1 1 0,0-7 0,3 2 0,-11 29 0,-1-5 0,18-2 0,1 3 0,-1-5 0,1 1 0,7 16 0,0 2 0,-6-12 0,1-1 0,12 14 0,2 0 0,-7-7 0,0-1 0,7 1 0,2-2 0,-2-5 0,2-3 0,6 1 0,2-3 0,11 12 0,3-18 0,5-1 0,-2 1 0,2-1 0,7 2 0,1-3 0,-1-6 0,1 0 0,-1 7 0,0-3 0,-8-11 0,1-2 0,9 7 0,0 0 0,-8-7 0,-1-2 0,3 2 0,1-2 0,2-6 0,-1-2 0,-6 0 0,1-1 0,7-7 0,0-2 0,-7 2 0,-1-1 0,-1 1 0,-1-1 0,10-17 0,-25 10 0,0-1 0,5-2 0,1 1 0,-5 0 0,-2-1 0,1-13 0,-1 0 0,0 11 0,-2 1 0,-5-14 0,-4 0 0,-5 7 0,-2 1 0,2-5 0,-5 2 0,-12 7 0,-3 5 0,8 3 0,-1 3 0,-6 1 0,1 6 0,-11 9 0,1-11 0,10 13 0,-1 4 0,-13-2 0,12 0 0,3 0 0,4 0 0,-11 15 0,27-11 0,-27 12 0,3 0 0,-9-12 0,10 11 0,11-15 0</inkml:trace>
  <inkml:trace contextRef="#ctx0" brushRef="#br0" timeOffset="2201">21202 4886 24575,'36'0'0,"-1"0"0,7 0 0,2 0 0,1 0 0,0 0 0,0 0 0,0 0 0,3 0 0,-2 0 0,-9 0 0,-1 0 0,3 0 0,0 0 0,-3 1 0,-1-2 0,0-7 0,0 0 0,0 6 0,1 0 0,6-6 0,2 1 0,-9 6 0,0 2 0,1-1 0,1-5 0,-1-1 0,1 1 0,-1 3 0,0 2 0,-2-2 0,3-6 0,-4 0 0,-6 8 0,-3 0 0,11 0 0,-15 0 0,-20-15 0,-20-13 0,-15 7 0,11 1 0,-3 1 0,-7 8 0,-2 2 0,-2-9 0,1 1 0,2 7 0,0 0 0,0-7 0,3 3 0,-7 10 0,12-5 0,3 2 0,4 7 0,-11 0 0,27 0 0,-12 0 0,16 0 0,16 0 0,4 0 0,3-1 0,5 2 0,6 6 0,2 2 0,1 0 0,1 1 0,-2-1 0,-2 2 0,-7 4 0,-3 1 0,11 4 0,-15 0 0,-4-5 0,-16-15 0,0 24 0,0-18 0,-16 33 0,-19-4 0,8-9 0,-1 3 0,5-1 0,0 3 0,-2-4 0,-3-6 0,-2-3 0,2 2 0,-2 14 0,1-1 0,-5-14 0,2-3 0,-4 4 0,17-5 0,3-15 0</inkml:trace>
  <inkml:trace contextRef="#ctx0" brushRef="#br0" timeOffset="3834">22666 4551 24575,'0'25'0,"0"1"0,0 1 0,0 1 0,0 3 0,0 0 0,0 4 0,0-1 0,0-3 0,0 1 0,-1 3 0,2 0 0,6 1 0,2-1 0,-1-7 0,4-1 0,7 0 0,5-3 0,2-6 0,1-1 0,-4 1 0,1-1 0,2-7 0,-1 0 0,10 21 0,-16-27 0,13 12 0,-28-16 0,27-16 0,-11 12 0,15-27 0,0 11 0,-9 4 0,-1-3 0,-5 2 0,-1-1 0,17-18 0,-5 1 0,-29 10 0,0-1 0,14 7 0,-1-1 0,-11-12 0,-4-3 0,8 4 0,0 0 0,-7 3 0,-2-1 0,1-9 0,0 1 0,0-2 0,0 6 0,0-1 0,0-5 0,-8 14 0,0-1 0,4-9 0,-27 15 0,-4-11 0,9 28 0,-3 2 0,-6-15 0,-1 1 0,9 12 0,-1 2 0,-5-7 0,0 0 0,5 7 0,1 2 0,0-1 0,-1 0 0,-9-1 0,0 2 0,8 6 0,1 2 0,-4-1 0,1 3 0,5 14 0,1 1 0,-1-7 0,1 2 0,5 13 0,1-2 0,-16-8 0,19 7 0</inkml:trace>
  <inkml:trace contextRef="#ctx0" brushRef="#br0" timeOffset="5118">20373 4921 24575,'20'16'0,"11"4"0,-11 15 0,15 0 0,0 0 0,-17-8 0,0-3 0,17 0 0,-13 1 0,-1-3 0,1-18 0,17 11 0,-35-15 0,11 0 0</inkml:trace>
  <inkml:trace contextRef="#ctx0" brushRef="#br0" timeOffset="6252">20267 5380 24575,'10'-26'0,"0"1"0,6-14 0,-16 3 0,0 5 0,15 27 0,-11-27 0,28 11 0,-21-4 0,-3-3 0,12-12 0,11 4 0,-11 3 0,-1 13 0,13-1 0,-28 5 0,11 15 0,-15 0 0,0 0 0</inkml:trace>
  <inkml:trace contextRef="#ctx0" brushRef="#br0" timeOffset="8867">22966 4692 24575,'0'43'0,"0"-10"0,0 3 0,0-4 0,0 2 0,0-1 0,0 3 0,0-3 0,0 5 0,0-1 0,0 0 0,0-4 0,0 3 0,0-5 0,0-43 0,32 8 0,-9-31 0,3 10 0,-1-1 0,-5-13 0,-3 12 0,-3 3 0,-10 4 0,12 5 0,-16-1 0,0 12 0,0-12 0,0 16 0,0-15 0,0 11 0,0-28 0,0 13 0,0-9 0,0-3 0,0-10 0,7 10 0,1 3 0,-4 8 0,12 5 0,-16 46 0,0 5 0,0 6 0,0-2 0,0 2 0,0 4-496,-1 1 0,1 3 1,0 2-1,1-1 496,2-5 0,1-1 0,1 1 0,-1 1 0,-3-3 0,-1 1 0,-1 0 0,2 1 0,1-3 0,5 6 0,1-3 0,1 1 0,-1 0 0,-3 1 0,0 2 0,0-1 0,-1-2 0,1-8 0,0 0 0,0-2 0,0 0-7,1 11 1,0-1 0,-2-4 6,-4-5 0,0-2 0,0 0 0,0-5 0,0-12 0,0-3 0,-16-16 1980,-4 16-1980,-15-12 22,0 11-22,0-30 0,-1-21 0,17-3 0,3-8 0,8 8 0,2-2 0,0-4-623,2 8 1,1-2 0,-1-2 0,2-1 0,0 1 622,1-2 0,1 0 0,0 0 0,0-1 0,1-1 0,-2 4 0,0-2 0,1 0 0,-1-1 0,2 2 0,1 0 0,2-2 0,2 0 0,2 1 0,-1 1 0,-1 0-375,0-8 0,-2 1 0,1 1 0,4 3 375,2 7 0,3 2 0,0 2 0,-2 1 0,-3-19 0,1 6 0,7 9 0,-2 5 0,-12 5 0,29-5 0,-28 28 0,11-11 0</inkml:trace>
  <inkml:trace contextRef="#ctx0" brushRef="#br0" timeOffset="12734">20126 2187 24575,'-25'8'0,"-1"0"0,-1 7 0,-1 5 0,-8 12 0,2 7-697,14-7 0,2 4 0,1 2 697,-2 4 0,1 3 0,4 1 0,5 1 0,4 1 0,-1 0 0,0 2 0,1 0 0,1-1 0,2-6 0,2-1 0,2-2 0,2-3 0,1-1 0,1-3 336,2 4 0,4-3-336,11 2 0,5-6 345,11-6-345,-6 1 0,1-3 0,-7-19 0,1-2 0,6 7 0,2-1 537,0-5 0,-1-4-537,0-4 0,0-3 0,1 0 0,-1-2 0,0-5 0,1-3 0,0 2 0,-2-1 0,-6-7 0,-1-1 0,-1 7 0,-1-2 0,-2-11 0,-3-2 0,-1 7 0,-1-1 0,-2-6 0,-4-3 0,-3 2 0,-3 0 0,-5 0 0,-2-1 0,3-11 0,-4 0 0,-4 9 0,-3 0 0,2 1 0,-1-2 0,-5 5 0,-12 4 0,-3 1 0,6-13 0,-3 2 0,-7 19 0,-2 3 0,7-9 0,-1 3 0,-6 12 0,-3 4 0,-6-1 0,0 3 0,6 5 0,0 2 0,-7-3 0,1 4 0,7 4 0,2 3 0,5-1 0,3 4 0,-1 12 0,3 3 0,5-9 0,3 3 0,5 13 0,2-1 0,-7-10 0,16 8 0</inkml:trace>
  <inkml:trace contextRef="#ctx0" brushRef="#br0" timeOffset="13901">19879 2434 24575,'36'18'0,"-1"-1"0,-6-1 0,0 1 0,-1 1 0,10 13 0,-1 1 0,-2-3 0,0-1 0,1 2 0,-5-1 0,-8 6 0,1-16 0,-1-3 0,-3 4 0,0 11 0,11-11 0,-27-1 0,27 13 0,-27-13 0,12 1 0,-16-4 0</inkml:trace>
  <inkml:trace contextRef="#ctx0" brushRef="#br0" timeOffset="15687">19985 3016 24575,'16'-25'0,"0"-1"0,2-1 0,3-1 0,12-7 0,4 0 0,-1-1 0,-1 1 0,-7 6 0,-1 3 0,0 9 0,-3-1 0,-5-21 0,13 17 0,-28-5 0,27-4 0,-27 27 0,12-12 0,-16 16 0,0 0 0</inkml:trace>
  <inkml:trace contextRef="#ctx0" brushRef="#br0" timeOffset="17618">22314 2293 24575,'0'26'0,"0"-1"0,0 9 0,0 3 0,-1 7 0,2 2 0,5 2 0,3 2 0,-3-15 0,0 0 0,2-1 0,8 8 0,3-2 0,-1-4 0,-1-2 0,0 1 0,2-3 0,-2-12 0,1-1 0,-1 8 0,1-3 0,17-4 0,1-4 0,-1-16 0,0 0 0,1 0 0,-17 0 0,20 0 0,-17 0 0,21-16 0,-8-4 0,1-15 0,-1 0 0,0-1 0,-15 1 0,11 0 0,-29 10 0,0-1 0,14 7 0,-1-1 0,-11-17 0,-4-1 0,16-3 0,-13 5 0,-6-2 0,-5 10 0,0 1 0,7 0 0,-2-1 0,-10-7 0,-5 3 0,1 12 0,-1 1 0,-1-7 0,-1 1 0,-5 7 0,-1 1 0,1-2 0,-1 3 0,-5 4 0,-1 4 0,-4-1 0,-1 2 0,-1 6 0,-2 2 0,-3-1 0,0 0 0,6 0 0,-1 0 0,-5 0 0,0 0 0,7 0 0,2 0 0,6 0 0,1 0 0,0 0 0,3 0 0,-12 0 0,17 0 0,3 0 0</inkml:trace>
  <inkml:trace contextRef="#ctx0" brushRef="#br0" timeOffset="20600">22384 2364 24575,'26'15'0,"-1"1"0,2-5 0,1 1 0,7 13 0,0 1 0,-7-7 0,-1-2 0,8 1 0,-3-1 0,-8 3 0,3-3 0,0-3 0,-5-10 0,5 12 0,-11-16 0,-16 0 0,0-16 0,16-4 0,-12-15 0,11 0 0,-15-1 0,0 1 0,0 0 0,0 0 0,0-1 0,0 17 0,0 3 0,0 16 0,0 16 0,0-12 0,0 27 0,-15 4 0,-5 4 0,12-5 0,-4-1 0,-8-13 0,1-1 0,16 6 0,0 1 0,-16 4 0,-1-1 0,16 12 0,-3-11 0,-1-1 0,-8 6 0,12 1 0,-12-1 0,8-10 0,1 1 0,3 13 0,-5-12 0,2-3 0,7-4 0,0 11 0,-16-27 0,12 12 0,-11-1 0,15-11 0,0 12 0,0-16 0,0 0 0,0 0 0</inkml:trace>
  <inkml:trace contextRef="#ctx0" brushRef="#br0" timeOffset="23867">17251 2011 24575,'-25'0'0,"-1"0"0,-1 0 0,-1 0 0,1-1 0,-1 2 0,3 5 0,0 4 0,-2-3 0,3 5 0,3 12 0,2 3 0,-7-1 0,1 3 0,12 2 0,2 5 0,0-1-302,-1-5 1,-1 1 0,3 2 301,3 4 0,2 4 0,1 2 0,0-3 0,-2 4 0,1-1 0,1 1 0,2-4 0,2 2 0,1 0 0,0-1 0,-1 7 0,0-1 0,0-1 0,0-9 0,0 0 0,0-2 0,-1 1 0,0-1 0,3-4 0,4-2 0,3-3 0,-1 1 0,4-3 0,12-4 0,3-5 0,12 5 0,-7-10 0,3-4 452,-8-5 0,1-2-452,6 2 0,2-2 0,0-6 0,-1-2 0,-7 0 0,-2-2 0,1-4 0,-3-5 0,-5-5 0,-2-1 0,1 6 0,-1 1 0,3-16 0,11 3 0,-27-3 0,12-4 0,-15 13 0,-2 1 0,1-10 0,0-1 0,-16 1 0,-4 0 0,-15 15 0,0-11 0,-1 27 0,1-12 0,0 16 0,0 0 0,15 0 0,4 0 0,16 16 0,0 4 0,-7 10 0,-1 6 0,6 1 0,0 1 0,-6 6 0,0 2 0,7-2 0,2-2 0,-1-13 0,0-3 0,0 9 0,16-3 0,-12-28 0,11 11 0</inkml:trace>
  <inkml:trace contextRef="#ctx0" brushRef="#br0" timeOffset="25400">17727 3157 24575,'0'26'0,"0"-1"0,0 2 0,0 1 0,-1 7 0,2 1 0,6-1 0,2 0 0,0 1 0,2-1 0,5-7 0,3-1 0,-2-1 0,1-1 0,18 10 0,-1-15 0,0-5 0,0-15 0,-15-15 0,11-5 0,-11-15 0,-11 9 0,2 1 0,5 5 0,-1 1 0,-13-7 0,0 1 0,29-11 0,-27 1 0,12 15 0,-16 5 0,0-1 0,0 12 0,-16-12 0,-4 1 0,-15-5 0,0 1 0,9 2 0,1 2 0,1 11 0,-23-11 0,43 15 0,-27 0 0,12 0 0,-17 0 0,1 0 0,0 0 0,15 15 0,-11-11 0,27 12 0,-12-16 0,16 0 0</inkml:trace>
  <inkml:trace contextRef="#ctx0" brushRef="#br0" timeOffset="26436">17516 3810 24575,'15'-35'0,"1"6"0,4-1 0,6-6 0,3-1 0,-2 5 0,0-2 0,-1-9 0,-1 3 0,1 20 0,-1 1 0,3-14 0,-1 0 0,0 12 0,1 2 0,6-6 0,-1-1 0,-13 8 0,-1 1 0,16-2 0,-3-13 0,-28 28 0,11-11 0</inkml:trace>
  <inkml:trace contextRef="#ctx0" brushRef="#br0" timeOffset="27134">18839 2223 24575,'0'0'0</inkml:trace>
  <inkml:trace contextRef="#ctx0" brushRef="#br0" timeOffset="27669">18733 3581 24575,'0'0'0</inkml:trace>
  <inkml:trace contextRef="#ctx0" brushRef="#br0" timeOffset="30800">17904 4374 24575,'-43'0'0,"0"0"0,8 0 0,0 0 0,-1 0 0,0 0 0,-1 0 0,0 0-703,-5 0 0,-2-1 0,1 2 703,1 3 0,0 2 0,2 0 0,6-1 0,0 1 0,0 3 0,-6 5 0,0 3 0,3 3 16,-2 6 1,3 3-17,7-7 0,-1 3 0,3-2 236,-2 4 1,3 1-237,-1 9 0,3 0 0,6-8 0,1-1 0,-2 11 0,3 1 527,6-5 0,0 0-527,-7 0 0,3 1 261,11 0 0,2-2-261,-7-6 0,0-1 13,6-1 1,4-1-14,14 10 0,-12 1 0,11-17 0,1 13 0,4-13 0,15 17 0,0-1 0,0 0 0,-9-17 0,-1-1 0,-6 2 0,2-2 0,11-7 0,2-1 0,-7 8 0,1-2 0,7-12 0,1-2 0,-1 7 0,0-1 0,1-5 0,-1-4 0,-8-5 0,1-1 0,10 7 0,-2-2 0,-15-12 0,-1-2 0,10 8 0,-1-1 0,6-26 0,1 1 0,-1 0 0,0 0 0,-25 8 0,0 3 0,21 0 0,-27-23 0,12 43 0,-1-12 0,-11 16 0,12-15 0,-32-5 0,-19-15 0,9 17 0,-3 1 0,-5-2 0,-2 2 0,0 6 0,1 3 0,2-1 0,3 2 0,-7 7 0,14 0 0,7 0 0,12 0 0,-27 0 0,11 0 0,-15 0 0,-1 0 0,17 0 0,3 0 0,16 0 0,0 16 0,0-12 0,0 11 0,0-15 0,0 16 0,0 4 0,-16 15 0,14-10 0,1 1 0,-7 1 0,0 1 0,7 6 0,2 2 0,-1 0 0,0-1 0,0-7 0,0-1 0,0 8 0,0-19 0,0-16 0</inkml:trace>
  <inkml:trace contextRef="#ctx0" brushRef="#br0" timeOffset="31834">17869 5662 24575,'0'20'0,"15"27"0,2-24 0,1 1 0,1 12 0,2 0 0,5-12 0,-1-1 0,-15 4 0,-1-7 0,7-16 0,0 12 0,-12-16 0,11 0 0</inkml:trace>
  <inkml:trace contextRef="#ctx0" brushRef="#br0" timeOffset="33167">17798 6103 24575,'35'-16'0,"1"-3"0,-1-16 0,0-1 0,0 17 0,-15-13 0,11 13 0,-27-1 0,28-11 0,-13-12 0,1 1 0,-5 11 0,1 4 0,4 7 0,-1 4 0,-3 16 0,-16 0 0</inkml:trace>
  <inkml:trace contextRef="#ctx0" brushRef="#br0" timeOffset="35287">17904 5856 24575,'15'35'0,"5"1"0,15-1 0,-15-15 0,-4 11 0,-16-27 0,15 12 0,-11-16 0,12 15 0,-16-11 0,0 27 0,16-11 0,3 15 0,1-15 0,11 11 0,-27-27 0,12 12 0,-16-16 0</inkml:trace>
  <inkml:trace contextRef="#ctx0" brushRef="#br0" timeOffset="38120">18186 6138 24575,'35'0'0,"1"0"0,-11-7 0,1-1 0,13 4 0,-4-12 0,-4 0 0,-27 12 0,12-11 0,-16 15 0,0 0 0,16 0 0,-12-16 0,27 12 0,-27-11 0,35 15 0,-33 0 0,17 0 0,-23-16 0,0 12 0,0-12 0,-23 16 0,17-15 0,-33 11 0,35-28 0,-27 28 0,27-11 0,-12 15 0,16 0 0,31 0 0,1 0 0,1 0 0,2 0 0,-3 0 0,-1 0 0,5 0 0,-1 0 0,-7 0 0,-2 0 0,10 0 0,-21 0 0,-15 0 0,0 15 0,-15-11 0,-5 28 0,-4-23 0,-3 1 0,7 15 0,1 1 0,-16-2 0,17 1 0,4-3 0,10-18 0,-11 11 0,-1 1 0,12-12 0,-12 12 0,16-16 0,0 0 0</inkml:trace>
  <inkml:trace contextRef="#ctx0" brushRef="#br0" timeOffset="39587">18945 5733 24575,'35'0'0,"-16"15"0,13-11 0,-13 28 0,17-28 0,-19 14 0,1 3 0,17 0 0,-15 7 0,11-13 0,-27-15 0,12 0 0,-16 0 0,0 0 0</inkml:trace>
  <inkml:trace contextRef="#ctx0" brushRef="#br0" timeOffset="40835">19438 5768 24575,'-19'0'0,"3"16"0,0 11 0,-3 10 0,2-7 0,-1-1 0,0-9 0,0-1 0,0 6 0,1 1 0,7 0 0,0-1 0,-5-5 0,-1-1 0,6 7 0,0-1 0,-9 11 0,-13-1 0,29 0 0,-13-15 0,16 11 0,0-27 0,0 12 0</inkml:trace>
  <inkml:trace contextRef="#ctx0" brushRef="#br0" timeOffset="41550">19297 5203 24575,'0'0'0</inkml:trace>
  <inkml:trace contextRef="#ctx0" brushRef="#br0" timeOffset="42252">19333 5521 24575,'0'0'0</inkml:trace>
  <inkml:trace contextRef="#ctx0" brushRef="#br0" timeOffset="43600">18839 3545 24575,'0'-19'0,"0"3"0,0 0 0,0 28 0,0-8 0</inkml:trace>
  <inkml:trace contextRef="#ctx0" brushRef="#br0" timeOffset="44134">18909 2469 24575,'0'0'0</inkml:trace>
  <inkml:trace contextRef="#ctx0" brushRef="#br0" timeOffset="136438">1729 13123 24575,'0'37'0,"0"0"0,0-1 0,0 1 0,0 2 0,0 2 0,0 1 0,0 0 0,0 1 0,0 2 0,0 1 0,0 1-547,0-2 1,0 2 0,0 0 0,0 1 0,0 0 0,0-1-1,0 2 1,0 1 0,0-1 0,0 0 0,0 0 0,0-1 509,0-2 0,1 0 0,-1-1 0,0-1 0,0 0 0,-1 0 37,-1 5 0,-2-1 0,0 0 0,1-2 0,0-2 384,2-1 0,1-1 0,-1-3 0,-1-2-384,-3 1 0,-1-3 0,2-2 584,3 3 1,2-6-585,-1-10 0,0-20 0,0-20 3276,0-15-3089,0 9 0,0 1 234,0 2-421,0-24 0,0 43 0,0-12 0,0 0 0,15 12 0,5-11 0,15 15 0,-9 0 0,-1 0 0,14 0 0,-13 0 0,-1 0 0,11 0 0,-17 15 0,13-11 0,-29 12 0,29 0 0,-13 19 0,-2-16 0,2 1 0,-1 6 0,-1-1 0,3 10 0,11-15 0,-11-4 0,3-13 0,5-6 0,6-11 0,2-4 0,2 8 0,-1-3 0,0-19 0,-4-3 0,-13 15 0,-5 1 0,1-16 0,-16 19 0</inkml:trace>
  <inkml:trace contextRef="#ctx0" brushRef="#br0" timeOffset="137422">2699 14358 8191,'0'20'0,"16"-5"1638,7-13 0,5-4-745,7 2 1,4 0-894,-5 0 0,2 0 0,0 0 0,-1 0 0,1 0 0,-1 0 0,0 0 0,0 0 0,1 0 0,-1 0 0,0 0 0,1 0 939,-1 0 0,1 0 1,-2 0-940,13 0 0,-3 0 0,-8 0 0,-2 0 859,-7 0 1,-3 0-860,11 0 3276,-15 0-2457,11 0 0,-27 0 0,12 0 0</inkml:trace>
  <inkml:trace contextRef="#ctx0" brushRef="#br0" timeOffset="138486">3193 14923 24575,'25'0'0,"1"0"0,15 0 0,4 0 0,1 0 0,2 0-446,-3-4 0,2-2 1,-2 0 445,-9 0 0,-3-1 0,0 0 0,3 1 0,1-1 0,-6 1 108,16-10 1,-15 16 0,-32 0 0</inkml:trace>
  <inkml:trace contextRef="#ctx0" brushRef="#br0" timeOffset="145051">4957 15028 24575,'0'-34'0,"0"0"0,0 0 0,0-6 0,0-2 0,0-1 0,0 5 0,-1-2 0,1-1 0,1-1-656,1 4 1,1-3-1,0 1 1,1-1 0,0 1 405,0-6 0,0 1 0,1-1 1,1 1 249,2-2 0,2 0 0,-1 1 0,-1 2 215,-1-5 1,-1 1 0,1 4-216,3 7 0,1 2 0,-1 1 0,1-10 0,-2 2 421,1 5 0,0 3-421,-1 6 0,-3 1 0,-6-8 0,0 4 2198,0 27-2198,0-12 589,16 32-589,-6 7 0,0 5 0,7 7 0,1 4 0,-6-5 0,0 2 0,-1 0 0,1 0 0,-1-1 0,1 0 0,6 11 0,0-2 0,0 0 0,-1-2 0,-8-13 0,2-3 0,5 0 0,-1-1 0,-11 10 0,11 1 0,1-17 0,-12-3 0,12-16 0,-16 0 0,15-16 0,-11-19 0,4-6 0,0-4 0,1-1 0,-2-2-259,-5 3 0,-2-2 0,2 1 259,3 9 0,1 1 0,-2 0 0,-2-5 0,-3-1 0,0 3 0,1 1 0,0 2 0,0 0 0,0 5 0,0 11 0,0 5 0,0 15 0,0 31 0,0 2 0,0 5 0,0 7 0,0 4-83,0-5 1,-1 3 0,2-1 82,3-4 0,1-1 0,2 1-374,0-4 1,2 2-1,1 0 1,-1-1 373,0 0 0,0-1 0,1 0 0,1 0 0,5 2 0,2 0 0,0 0 0,-3-1 0,-1 6 0,-2 0 0,1-2-65,3-1 0,2 0 0,-1-4 65,6 0 0,-3-2 0,-9-1 0,0-3 0,10-13 0,-3-3 935,-14 4-935,12-5 0,-16-15 0,0 0 0</inkml:trace>
  <inkml:trace contextRef="#ctx0" brushRef="#br0" timeOffset="146384">6421 14164 24575,'0'0'0</inkml:trace>
  <inkml:trace contextRef="#ctx0" brushRef="#br0" timeOffset="147351">7215 13847 24575,'43'0'0,"0"0"0,1 0 0,2 0 0,-11 0 0,1 0 0,-1 0 0,10 0 0,0 0 0,-10 0 0,0 0 0,-3 0 0,-2 0 0,-1 0 0,13 0 0,-2 0 0,-1 0 0,-3 0 0,-21 0 0,-15 0 0</inkml:trace>
  <inkml:trace contextRef="#ctx0" brushRef="#br0" timeOffset="149919">7250 13988 24575,'8'25'0,"0"1"0,8 1 0,3 0 0,-1 8 0,3 1 0,0-10 0,3 0 0,-2 0 0,-2 10 0,-1 1 0,7 2 0,-1 0 0,-7-4 0,-1 1 0,0-8 0,0 2 0,0-2 0,3 9 0,-1 1 0,-2-5 0,1 2 0,-2-1 0,2 3 0,0 0 0,0 7 0,-1-2 0,-8-13 0,1-3 0,7 1 0,-2-3 0,-11-4 0,11-5 0,-30 1 0,-5-12 0,-15 12 0,10-8 0,-1-1 0,-13-3 0,6 11 0,-1 2 0,7-8 0,-1 1 0,-6 6 0,-2 3 0,7-3 0,-1 0 0,2 3 0,3 5 0,1 3 0,-1 1 0,-4 2 0,0 0 0,1 2 0,2 0 0,2 1 0,3 0 0,1 12 0,1-4 0,-7-12 0,5-3 0,17 9 0,-12-3 0,16-28 0,0 11 0,16-15 0,4 0 0,15 0 0,-4-6 0,4-3 0,9-1 0,3 0-401,-8 3 0,3 1 1,2-1 400,-6 0 0,2-1 0,0-1 0,-1 2 0,9 0 0,0 0 0,1 1 0,-8 1 0,2 0 0,-2 1 0,-2-1 0,1-1 0,-4 0 0,0 2 0,13 3 0,-4 2 0,-17-1 0,-5 0 0,-3 0 0,-4-16 0,-16 13 0,0-13 0</inkml:trace>
  <inkml:trace contextRef="#ctx0" brushRef="#br0" timeOffset="151886">7356 15998 24575,'0'36'0,"0"-1"0,-8 0 0,0 1 0,6-2 0,0 2 0,-5 7 0,-2 0 0,1-2 0,1 1 0,5-8 0,2 1 0,-2 0 0,-6 6 0,0 0 0,7 2 0,2 0 0,-1-7 0,0-1 0,0-7 0,0-1 0,0 0 0,0-3 0,0-5 0,0-3 0,16-16 0,-12-16 0,27-3 0,4-17 0,-16 18 0,2 1 0,5-1 0,-1 1 0,-6-3 0,13 4 0,-29 16 0,13 0 0,-16 0 0</inkml:trace>
  <inkml:trace contextRef="#ctx0" brushRef="#br0" timeOffset="152651">7285 15893 24575,'0'0'0</inkml:trace>
  <inkml:trace contextRef="#ctx0" brushRef="#br0" timeOffset="153500">7850 16281 24575,'35'0'0,"8"0"0,-6 0 0,-9 0 0,-13 0 0</inkml:trace>
  <inkml:trace contextRef="#ctx0" brushRef="#br0" timeOffset="154702">7673 16686 24575,'20'0'0,"-4"0"0,-1 0 0,-11 0 0,27 0 0,-27 0 0,28 0 0,-13 0 0,17 0 0,-17 0 0,13 0 0,-28 0 0,35 0 0,-33 0 0,33 0 0,-35 0 0,27 0 0,-27 0 0,12 0 0,-1 0 0,-11 0 0,12 0 0,0-15 0,-12 11 0,11-12 0</inkml:trace>
  <inkml:trace contextRef="#ctx0" brushRef="#br0" timeOffset="156387">8220 16510 24575,'0'-47'0,"0"0"0,-1 9 0,2-1 0,3 3 0,3-2 0,-2 3 0,-4 4 0,2 3 0,13-8 0,-1 5 0,-11 12 0,12 3 0,-16 16 0,0 16 0,0 3 0,0 17 0,-8-4 0,0 2 0,6-5 0,0 1 0,-3 5 0,-1 3 0,1-1 0,5 1 0,0 0 0,0 10 0,0-2 0,0-17 0,0-3 0,0 1 0,0-3 0,0-4 0,0 11 0,0-27 0,0 12 0</inkml:trace>
  <inkml:trace contextRef="#ctx0" brushRef="#br0" timeOffset="159167">7603 13123 24575,'0'36'0,"0"7"0,0-6 0,0-8 0,0 1 0,0 9 0,-8-13 0,0-1 0,4 10 0,-12-15 0,16-5 0,0-15 0,0 0 0,0-15 0,0-5 0,0-4 0,0-3 0,0-12 0,0 14 0,0-1 0,0-17 0,-1 17 0,2-1 0,15-20 0,-15 13 0,2 1 0,13 13 0,-1 1 0,-11-16 0,12 4 0,-16 27 0,16-12 0,-12 16 0,27-16 0,-11 12 0,15-27 0,0 27 0,0-12 0,-15 16 0,-4 0 0,-16 0 0,0 16 0,0-12 0,0 43 0,0-23 0,0 7 0,0 4 0,0-8 0,0 1 0,0 11 0,0 0 0,0-2 0,0-1 0,0-4 0,0-1 0,0-4 0,0-3 0,0-5 0,0-3 0,0 0 0,15-28 0,28 8 0,-14-11 0,-1-5 0,4-5 0,-1-1 0,-3 2 0,-5 1 0,-3-15 0,-5-1 0,-15 35 0,0-11 0</inkml:trace>
  <inkml:trace contextRef="#ctx0" brushRef="#br0" timeOffset="169087">8643 14093 24575,'0'26'0,"0"-1"0,0 13 0,0 3 0,1 4 0,-2 2 0,-3-10 0,-2 2 0,1-1 0,3-3 0,2 1 0,-2-2 0,-6 12 0,0-1 0,7-2 0,2 0 0,-1-7 0,0-2 0,0 2 0,0-1 0,0-8 0,0 1 0,0 6 0,0-2 0,0 8 0,0-14 0,0-1 0,0-6 0,0 13 0,-16-29 0,13 13 0,-13-16 0,16-16 0,0-3 0,0-16 0,0 10 0,0-1 0,0-1 0,0-1 0,0-7 0,0-1 0,0 1 0,0 0 0,0-1 0,0 1 0,0 0 0,0 0 0,0-1 0,0 1 0,0-1 0,0 1 0,0 8 0,0 0 0,0-7 0,0 1 0,0-6 0,0 8 0,0 3 0,0 6 0,0-17 0,0 35 0,0-11 0,0-1 0,0 12 0,16-27 0,-13 11 0,13-15 0,-16-1 0,16 17 0,-12-12 0,27 11 0,-27 0 0,12-11 0,-1 27 0,5-12 0,0 1 0,11 11 0,-11-12 0,-1 16 0,12 0 0,-11 0 0,15 16 0,-15 3 0,11 17 0,-27-1 0,16-17 0,-1-1 0,-13 18 0,33-15 0,-35 11 0,12-27 0,-16 12 0,0 0 0,0-12 0,0 27 0,0-11 0,0 23 0,-16-6 0,12 6 0,-14-25 0,-3-1 0,0 19 0,-1-19 0,1 1 0,1 17 0,-11-15 0,11 11 0,0-27 0,-11 12 0,12-16 0,-17 0 0,17 15 0,3-11 0,16 12 0,0-16 0,0 0 0</inkml:trace>
  <inkml:trace contextRef="#ctx0" brushRef="#br0" timeOffset="170687">8502 13776 24575,'0'-35'0,"7"10"0,2-1 0,-1-1 0,4-1 0,12-8 0,3 1 0,-8 7 0,1 1 0,6 2 0,-1-1 0,-15 1 0,-1 0 0,7 4 0,0 2 0,3-16 0,1 4 0,11 27 0,-27-28 0,12 28 0,-1-11 0,-11 15 0,12 0 0,0 15 0,-12 5 0,11 4 0,1 3 0,-12 12 0,12-13 0,-1-1 0,-11 10 0,16-16 0,-1-2 0,-13 2 0,18 13 0,-9-28 0,-11 11 0,12 1 0,-16-12 0,0 12 0</inkml:trace>
  <inkml:trace contextRef="#ctx0" brushRef="#br0" timeOffset="171918">9578 13988 24575,'-8'25'0,"1"1"0,-3 7 0,0 4 0,-1-6 0,-2 2 0,2 1 0,3 1 0,3 1 0,-2 1-370,-4 6 0,-1 0 0,4 0 370,5-6 0,3-1 0,-1 1 0,-4 8 0,-1 1 0,1 0 0,4-4 0,1 0 0,1 0 0,2 5 0,2 0 0,3 0 0,1-5 0,3 0 0,2-1 0,2 1 0,3-1 0,1-2 0,3-5 0,1-2 0,0 0 0,-6-2 0,0 0 0,0-2 181,8 4 1,-1-1-182,-7-4 0,0-3 184,17-5-184,0-3 0,-15-16 0,-5 0 0</inkml:trace>
  <inkml:trace contextRef="#ctx0" brushRef="#br0" timeOffset="173335">9966 14464 24575,'36'0'0,"7"0"0,-17 0 0,1 0 0,4 0 0,0 0 0,-3-1 0,-1 2 0,0 4 0,-3 6 0,11 24 0,-16-17 0,-2 3 0,-6 11 0,-3 3 0,2-8 0,-4 1 0,-11 6 0,-6 2 0,-4 0 0,-5-1 0,-5 1 0,-5-2 0,-5-5 0,0-3 0,7 0 0,1-1 0,-3-6 0,1-3 0,-8 4 0,-6-4 0,7-16 0,17 0 0,3 0 0</inkml:trace>
  <inkml:trace contextRef="#ctx0" brushRef="#br0" timeOffset="174800">10548 14464 24575,'-35'35'0,"16"-11"0,3 3 0,5 7 0,2 3 0,-7-1 0,1 2 0,12 6 0,2-2 0,-7-14 0,0-1 0,6 7 0,4-1 0,14 6 0,-15-12 0,2-3 0,28-4 0,5 11 0,3-27 0,-13 4 0,-1 0 0,-6-8 0,13 0 0,-13 0 0,1 0 0,-4 0 0,-16 0 0</inkml:trace>
  <inkml:trace contextRef="#ctx0" brushRef="#br0" timeOffset="176301">10936 14817 24575,'0'35'0,"0"0"0,0 1 0,0-1 0,0 1 0,0-2 0,0-5 0,0-3 0,0 9 0,0-3 0,0-28 0,0 27 0,16-27 0,4 12 0,15-16 0,0-16 0,8 12 0,-21-12 0,1 16 0,-23 0 0,16 0 0,-12 0 0,12 0 0</inkml:trace>
  <inkml:trace contextRef="#ctx0" brushRef="#br0" timeOffset="177652">10972 14817 24575,'-20'-20'0,"4"4"0,16 1 0,0 11 0,0-12 0,0 0 0,-15-3 0,11-16 0,-12 15 0,16 20 0,0 4 0,0 12 0</inkml:trace>
  <inkml:trace contextRef="#ctx0" brushRef="#br0" timeOffset="178817">11448 15240 24575,'0'39'0,"0"0"0,-8-3 0,0 1 0,8 10 0,-4 0 0,-9-16 0,-5-1 0,2-1 0,5 9 0,-1-1 0,-12 6 0,-3-4 0,8-18 0,3-3 0,-4 17 0,-11-3 0,11-13 0,0 1 0,5 11 0,15-27 0,0 12 0</inkml:trace>
  <inkml:trace contextRef="#ctx0" brushRef="#br0" timeOffset="180600">12154 14164 24575,'0'35'0,"0"-7"0,0 3 0,0 5 0,0 1 0,0 3 0,0 2 0,0-9 0,0 2 0,0-1 0,0 11 0,0 0 0,0 0 0,0 0 0,0-11 0,0 1 0,0-2 0,0 5 0,0-1 0,0-2 0,0 0 0,0 0 0,0-3 0,0 7 0,0-13 0,0-1 0,0-6 0,0 13 0,-16-60 0,12 5 0,-11-9 0,-1-7 0,13-3 0,2-2 0,-15-1 0,0 0 0,13 0 0,2 0 0,-7 0 0,1 4 0,6 12 0,2 3 0,-1-1 0,0 3 0,0-12 0,0 1 0,-1 10 0,2-1 0,5-1 0,3-1 0,7-10 0,4-2 0,2 3 0,3 1 0,1 5 0,1 0 0,-5-4 0,-1 3 0,-4 11 0,1 3 0,7 0 0,1 1 0,-7-1 0,1 4 0,6 11 0,-1 2 0,10-14 0,1 15 0,-1 0 0,-10-2 0,1 4 0,1 12 0,1 3 0,0-6 0,-1 2 0,1 11 0,-5 2 0,-4 10 0,-3-17 0,-16 13 0,0-13 0,-31 1 0,6 7 0,-5 1 0,-2-18 0,-5-4 0,0 3-279,0 10 1,1 3 0,-1-4 278,-3-8 0,-1-5 0,1 0 0,-11 2 0,4 1 0,9 1 0,3-2 0,3-6 0,5 2 0,8 13 0,3-16 0</inkml:trace>
  <inkml:trace contextRef="#ctx0" brushRef="#br0" timeOffset="182234">12771 14852 24575,'-35'0'0,"-1"0"0,1 0 0,0 0 0,0 0 0,-1 0 0,1 0 0,15 16 0,5 3 0,14 5 0,2 3 0,-9 7 0,0 3 0,5 7 0,2 2 0,0-1 0,2 0 0,6 4 0,6-4 0,3-15 0,3-3 0,-2-3 0,1-5 0,18-3 0,-17-16 0,-2-16 0,-3-7 0,-3-4 0,-2-3 0,2-1 0,1-3 0,0 1 0,6-13 0,0 2 0,0 7 0,-1 3 0,-7 6 0,-1 5 0,7 3 0,-16 20 0,0 36 0,8-10 0,0 3 0,-6-2 0,0 0 0,6 0 0,-1-3 0,-7 12 0,0-17 0,16-3 0,-12-16 0,27 0 0,-11 0 0,15-16 0,-10 7 0,1-1 0,2-8 0,-1 0 0,12-1 0,-12 2 0,-7 2 0,-16 12 0,12-13 0,-16 16 0</inkml:trace>
  <inkml:trace contextRef="#ctx0" brushRef="#br0" timeOffset="183868">13424 15028 24575,'35'0'0,"0"0"0,-15 0 0,11 16 0,-27 4 0,4 3 0,0 5 0,-7-2 0,-2 2 0,1 7 0,0 1 0,0 4 0,0-2 0,1-9 0,-2-1 0,-6 3 0,-2-3 0,-11 7 0,-15 1 0,0-17 0,0-3 0,-1-16 0,1 0 0,0 0 0,15 0 0,4 0 0</inkml:trace>
  <inkml:trace contextRef="#ctx0" brushRef="#br0" timeOffset="185234">13953 15028 24575,'-36'36'0,"18"-4"0,1 2 0,-1-5 0,1 1 0,4 0 0,1 3 0,2-2 0,-1 6 0,2-1 0,0-4 0,2-2 0,6-3 0,2-3 0,-1 12 0,0-1 0,0 0 0,0 0 0,0-15 0,0-4 0,0-1 0,16-11 0,4-4 0,15-4 0,0-27 0,0 27 0,-15-12 0,11 1 0,-11 11 0,0-12 0,11 16 0,-27 0 0,12 0 0</inkml:trace>
  <inkml:trace contextRef="#ctx0" brushRef="#br0" timeOffset="186618">14358 15434 24575,'0'26'0,"0"-1"0,-15 14 0,12-6 0,2 1 0,-6-6 0,-2-1 0,-3 0 0,1 1 0,8 7 0,0-4 0,-21-7 0,24 23 0,0-43 0,0 11 0,0-15 0,0-15 0,0 11 0,0-28 0,0 28 0,24-11 0,-18 15 0,33 0 0,-35 0 0,11 0 0,1 0 0,4 0 0,-1 0 0,-3 0 0</inkml:trace>
  <inkml:trace contextRef="#ctx0" brushRef="#br0" timeOffset="187300">14358 15275 24575,'0'0'0</inkml:trace>
  <inkml:trace contextRef="#ctx0" brushRef="#br0" timeOffset="189935">13600 13529 24575,'-26'-8'0,"1"0"0,-14-11 0,6 9 0,-1 0 0,6-7 0,1 3 0,0 11 0,-1 2 0,3-7 0,-1 0 0,-3 6 0,0 4 0,-13 14 0,12-7 0,2 1 0,8 10 0,4 3 0,1 1 0,-5 0 0,2 0 0,1 3 0,7-1 0,0-1 0,-6-6 0,1 1 0,12 5 0,2 1 0,-7 0 0,0-1 0,8 14 0,0-14 0,0 1 0,0 9 0,0-15 0,16 11 0,-12-27 0,27 27 0,-11-27 0,-1 12 0,13 0 0,-13-12 0,17 11 0,-17-15 0,13 0 0,-5 0 0,10-15 0,-7 6 0,-1-2 0,-9-6 0,-1-1 0,8 0 0,-3 0 0,-4-17 0,11 0 0,-27 15 0,12 5 0,-16 15 0,0 0 0,-16 15 0,12-11 0,-11 12 0,15-16 0,0 0 0,0 15 0,0-11 0,0 12 0,-16 15 0,12-7 0,-3 8 0,-2 3 0,1-8 0,1 0 0,5 2 0,0-3 0,-14 10 0,16-21 0,0-15 0</inkml:trace>
  <inkml:trace contextRef="#ctx0" brushRef="#br0" timeOffset="193067">13459 13917 24575,'0'-20'0,"0"-11"0,0 27 0,0-27 0,0 27 0,-16-12 0,12 16 0,-11 0 0,15 0 0,-16 0 0,-4 0 0,-15 0 0,0 0 0,15 0 0,-11 0 0,27 0 0,-12 0 0,16 16 0,0-12 0,0 12 0,0-1 0,0-11 0,0 27 0,0-11 0,0 15 0,0-15 0,0 11 0,0-27 0,0 12 0,0-16 0,0 0 0</inkml:trace>
  <inkml:trace contextRef="#ctx0" brushRef="#br0" timeOffset="194985">14394 13159 24575,'33'19'0,"0"1"0,4-8 0,1 1 0,-4 9 0,2 4 0,0 1-688,-1-4 1,0 1 0,0-1 687,1 2 0,-1-1 0,0 2 0,1 2 0,0 1 0,-2 0 0,-3 0 0,-1 0 0,-1-1 72,1-3 0,0-1 0,-3 2-72,-8 1 0,-2 3 0,1-1 0,5-1 0,2 0 0,-6 2 0,-9 4 0,-4 1 0,2 2-284,4-3 0,3 0 0,0 2 0,-3 1 284,-4 4 0,-3 0 0,-1 2 0,1 1-529,2 3 1,0 2 0,0 0 0,-1 0 528,-1-9 0,-1 1 0,0 0 0,-2 0 0,-1 0 0,-3 8 0,-3 0 0,0 0 0,1 0 0,4-1 0,0 1 0,0-1 0,-4-1-34,-3-8 1,-4 0 0,0-2 0,1 0 33,3 12 0,0-2 0,0-3 136,-7-1 1,0-4-137,7-3 0,-1-5 1403,-8-12-1403,12-3 581,-27-16 0,27 0 0,-12 0 1</inkml:trace>
  <inkml:trace contextRef="#ctx0" brushRef="#br0" timeOffset="200234">16387 14429 24575,'-35'19'0,"-1"13"0,1-13 0,15 1 0,5-5 0,15-15 0,0 0 0</inkml:trace>
  <inkml:trace contextRef="#ctx0" brushRef="#br0" timeOffset="202287">17145 14499 24575,'23'-29'0,"-1"1"0,0-1 0,7-8 0,1-2 0,1 1 0,-6 10 0,1 1 0,0-1 0,-1 0 0,2-5 0,1-1 0,-2 0 0,-3 5 0,3-1 0,-5 1 0,-4-4 0,-3 4 0,2 9 0,-6-4 0,0-3 0,-1 0 0,1-1 0,6-7 0,0 0 0,-6 7 0,-1 1 0,1-7 0,0 1 0,5-6 0,-13 13 0,-4 1 0,2 5 0,-15 5 0,-5 15 0,-15 0 0,10 0 0,-1 0 0,-1-1 0,-1 2 0,-3 5 0,-1 3 0,-3 6 0,2 6 0,0 12 0,3 4 0,1-1 0,3 3-149,7-2 1,1 4 0,4-2 148,3 8 0,3 0-333,-3-3 1,-1 3 0,3 0 332,6-3 0,4 1 0,-3-1 0,-3-2 0,-1 0 0,2 1 0,2 6 0,3 0 0,0-2 0,-1-9 0,0-2 0,0 0 0,0 4 0,0 1 0,0 0-125,0-5 1,0-1 0,0-1 124,0 12 0,0-1 0,0-2 0,0 0 0,0-7 0,0-2 0,0-6 0,0-1 0,0-1 0,0-1 414,0 10-414,15-15 999,-11-4-999,12-16 402,-16 0-402,16-16 0,3-4 0,12 4 0,5-3 0,-4-6 0,2-1 0,11 7 0,-1-1 0,-11-6 0,-4 1 0,7 5 0,-21 5 0,-15 15 0</inkml:trace>
  <inkml:trace contextRef="#ctx0" brushRef="#br0" timeOffset="203568">18115 14887 24575,'-19'-15'0,"-28"11"0,23-28 0,-9 29 0,0 2 0,9-14 0,-23 15 0,28 0 0,-1 0 0,-11 15 0,11 21 0,3-10 0,-1 3 0,-1 6 0,2 0 0,7-7 0,1-1 0,0 0 0,2-3 0,7-5 0,0 13 0,0-28 0,0 27 0,0-27 0,16 27 0,-12-27 0,27 12 0,-27-16 0,12 0 0,-1-16 0,5-3 0,15-17 0,1 1 0,-1 0 0,0 15 0,-15 5 0,-5-1 0,-15 12 0,0-12 0,0 16 0</inkml:trace>
  <inkml:trace contextRef="#ctx0" brushRef="#br0" timeOffset="205634">18292 14781 24575,'-28'0'0,"1"0"0,1 0 0,1 0 0,-1-2 0,1 4 0,5 13 0,1 2 0,-7-7 0,1 3 0,6 18 0,3 5 0,-3-1 0,2 0 0,6 2 0,3 1 0,-2 6 0,4-2 0,4-13 0,4-3 0,6 0 0,0-1 0,-4 10 0,27-15 0,-11-4 0,4-14 0,3-4 0,12-14 0,-14 8 0,1-4 0,0-11 0,-1-5 0,-5 2 0,-1-3 0,8-5 0,-3-2 0,-14 0 0,-1 1 0,8 7 0,-2 1 0,-13 1 0,0 2 0,13-12 0,-15 17 0,0 3 0,0 47 0,0 9 0,0-10 0,0 5 0,0 1-422,0 0 1,0 0-1,0 2 422,0 1 0,0 3 0,0 1 0,0-2 0,0 8 0,0-1 0,0 2 0,0-9 0,0 0 0,0 1 0,0-2 0,0 9 0,0-2 0,0-1 0,0-9 0,0 0 0,0-2 0,0 0 0,0 0 0,0-3 0,0 5 0,0-3 0,0-6 0,0-1 0,0-1 0,0-1 0,0 10 0,0-16 1265,-15 13-1265,-5-13 0,-3 0 0,-5-2 0,1-6 0,-1-3 0,1 1 0,-1-2 0,-6-6 0,2-2 0,-7 1 0,12 0 0,3 0 0,4 0 0,-11-31 0,26 6 0,6-5 0,-4-2 0,1-5 0,7 0-748,8 0 1,8-2 0,3-1 0,0-1 747,-1 1 0,2-2 0,0-1 0,3 0 0,0-1-469,-3 10 1,1-1 0,0 0 0,2 0 0,0 0 0,0 1 0,0-1 439,-1 2 0,1-1 1,1 0-1,-1 1 0,0 0 1,-1 0-1,0 0 29,-1-1 0,1-1 0,-2 0 0,0 1 0,0 2 0,-1 2-101,9-4 1,-1 2-1,-1 2 1,-5 1 100,-6-2 0,-3 1 0,1 5 0,8 5 0,-5 4 0,-17 1 0,12 15 0</inkml:trace>
  <inkml:trace contextRef="#ctx0" brushRef="#br0" timeOffset="211286">19438 13600 24575,'0'35'0,"0"-4"0,0 4 0,0-2 0,0 3 0,0 1-1093,0 9 1,0 2 0,0 3 1050,0-3 1,0 2-1,0 2 1,0-2 41,0 0 0,0-1 0,0 1 0,0-1 0,0-8 0,0 0 0,0 0 0,0 0 0,0-1 0,0 9 0,0-1 0,0 0 0,0-1 0,0-2 0,0 0 0,0-1 0,0-1 0,0 6 0,-1 0 0,2-2 293,4-5 1,1-1 0,-1-3-294,-4 0 0,2-5 608,13 2-608,-16-19 0,0-16 0,0-16 1786,0-19-1786,0 1 0,0-3 0,1-7 0,-2-2 0,-4 11 0,-1 0 0,1-1 0,3 1 0,2-1 0,-2 1 0,-3 0 0,-1 0 0,1-1 0,4 1 0,2 0 0,-1 0 0,0-1 0,0 1 0,0 0 0,0 0 0,0-1 0,0 1 0,0-3 0,-1 0 0,2 0 0,3 2 0,2 0 0,0 0-86,0-1 1,0-2 0,2 2 85,2 1 0,2 0 0,1 2 0,8-12 0,1 2 0,-4-1 0,1 4 0,3 12 0,-1 3 0,-2 0 0,-2 1 0,2-11 0,13 17 0,-28 3 0,27 16 0,4 0 212,-8 7 0,1 2-212,7-1 0,1 3 0,0 13 0,-2 3 0,-5 0 0,-3 1 0,2-1 0,-5 1 0,-11 6 0,-4-1 0,7 6 0,-14-13 0,-2-1 0,1 10 0,-12-10 0,-7 1 0,-6 2 0,-5-1 0,-2-8 0,-5-2 0,0 2-286,1 6 1,-1 1 0,0-3 285,2-8 0,-1-3 0,2 3 0,1 4 0,1 3 0,3-5 0,0-5 0,1-4 0,-2 1 0,1-2 0,-6-7 0,15 0 0,4 0 0</inkml:trace>
  <inkml:trace contextRef="#ctx0" brushRef="#br0" timeOffset="212700">20920 14093 24575,'-35'36'0,"0"-1"0,11-5 0,1 2 0,-1 0 0,-3-2 0,0 0 0,3 2-717,3 5 1,3 1-1,0 1 717,-3 1 0,0 0 0,4 1 0,8 1 0,3 0 0,1 0 0,-1 0 0,1 0 0,1-1-61,3 0 0,1 0 0,1-1 61,-2-4 0,0-1 0,3 0 232,4 10 1,3 0-233,-1-1 0,4-2 0,8-9 0,3-3 0,-4-3 0,-1-1 530,-4-3 0,0-3-530,17-1 176,-27-3 1,12-16 0,-16 0 0</inkml:trace>
  <inkml:trace contextRef="#ctx0" brushRef="#br0" timeOffset="213835">20955 14534 24575,'36'0'0,"-1"0"0,0 0 0,0 0 0,1 16 0,-17 19 0,-2-9 0,-2 3 0,-11 6 0,-4 1 0,1-1 0,-2 0 0,-6 1 0,-6-1 0,-10 1 0,-5-1 0,1 1 0,-1-2 0,2-5 0,-3-3 0,-4 1 0,0-3 0,5-6 0,1-1 0,-1 2 0,1-3 0,0-5 0,3-2 0,4 7 0,5-16 0,15 0 0</inkml:trace>
  <inkml:trace contextRef="#ctx0" brushRef="#br0" timeOffset="215322">21379 14464 24575,'0'35'0,"0"-10"0,0 1 0,0 9 0,0 1 0,0 0 0,0 2 0,-1-4 0,0 1 0,3-2 0,5 5 0,1-1 0,-6 7 0,0-2 0,5-14 0,2-1 0,-1 0 0,0-3 0,-4-5 0,11-3 0,1-16 0,4 0 0,15 0 0,0 0 0,0-16 0,1-3 0,-15 2 0,1-2 0,-3 2 0,-1-1 0,9-17 0,-11 15 0,-16 5 0,0 15 0,0 0 0</inkml:trace>
  <inkml:trace contextRef="#ctx0" brushRef="#br0" timeOffset="216968">21784 14817 24575,'0'35'0,"0"-15"0,0 11 0,0-11 0,0 15 0,0 0 0,0 0 0,0 1 0,0-1 0,0 0 0,0-15 0,0 11 0,0-43 0,0 24 0,16-28 0,4 1 0,-1 11 0,13-28 0,-28 29 0,11-13 0,-15 16 0,0 0-820,0-16 1,0 12 0,0-11 0</inkml:trace>
  <inkml:trace contextRef="#ctx0" brushRef="#br0" timeOffset="217768">21714 14711 24575,'0'0'0</inkml:trace>
  <inkml:trace contextRef="#ctx0" brushRef="#br0" timeOffset="218851">22031 14164 24575,'0'39'0,"0"0"0,0-2 0,0-1 0,0 3 0,0 0 0,0-3 0,0-1 0,0 0 0,0 0 0,0 1 0,0-1 0,0 0 0,0 1 0,0 7 0,0 0 0,0-6 0,0 0 0,0 7 0,0-1 0,0-7 0,0-2 0,0-6 0,0-1 0,-1 7 0,2-1 0,15 6 0,-12-4 0,12-19 0,-16-16 0</inkml:trace>
  <inkml:trace contextRef="#ctx0" brushRef="#br0" timeOffset="221068">22825 14358 24575,'0'33'0,"0"1"0,0 2 0,0 2 0,0-4 0,0 1 0,0 2-572,0 3 1,0 1-1,0 0 572,0-5 0,0 0 0,0 1 0,0 4 0,0 0 0,0-1 277,0 6 1,0-2-278,0 0 0,0-2 142,0-6 0,0-1-142,0-8 0,0 1 0,0 2 0,0-2 0,0 10 876,0-11-876,0-27 0,0-43 0,-6 8 0,-4-3 0,2 7 0,-1-2 0,-1-1-252,-2-5 0,-1-2 1,1 0 251,2 4 0,1 0 0,0 1 0,-2 0 0,-1 1 0,4 0 0,6-9 0,0 2 0,-14 6 0,1 2 0,12-1 0,2-1 0,-7-7 0,0 0 0,7 5 0,2 1 0,-2 2 0,2 0 377,5-4 1,4 3-378,9-5 0,-3 10 0,4 3 0,23 9 0,-17 9 0,1 4 0,20 6 0,-15 0 0,2 0 0,1-1 0,1 2 0,1 6 0,0 2 0,8-1 0,-3 3 0,-14 5 0,-2 4 0,2 0 0,-5 3 0,-3 14 0,-3-15 0,-3-1 0,-10-1 0,12 11 0,-16-27 0,0 27 0,-31 5 0,12-10 0,-2 2 0,-12 8 0,-4-1 0,1-7 0,1-1 0,8 0 0,-1-3 0,3-13 0,-1-3 0,-9 8 0,16-16 0,3 0 0</inkml:trace>
  <inkml:trace contextRef="#ctx0" brushRef="#br0" timeOffset="223118">23319 15064 24575,'-35'0'0,"-1"0"0,1 0 0,0 0 0,15 15 0,5-11 0,15 12 0,0 0 0,0-13 0,0 45 0,0-25 0,0 9 0,0 3 0,0 12 0,-10-20 0,4-1 0,18 1 0,-8-50 0,31-3 0,-16-2 0,-3-3 0,4-4 0,11 15 0,-27-11 0,12 27 0,-16-12 0,0 16 0,0 0 0,0 16 0,0-12 0,0 27 0,0-27 0,0 28 0,0-13 0,0 24 0,6-16 0,3-1 0,1-2 0,0-1 0,0 4 0,0-3 0,5-4 0,1 11 0,-12-42 0,12 22 0,-16-42 0,0 27 0,0-12 0</inkml:trace>
  <inkml:trace contextRef="#ctx0" brushRef="#br0" timeOffset="236568">23778 15469 8191,'-20'0'0,"4"0"3276,55 16-1489,-29-12-378,10 10 0,-1 3-1409,-3 3 1719,-12 15-1719,12 0 3276,-16 1 0,15-1-3044,-11 0-232,12-15 0,-16 11 0,0-27 0,0 27 0,0-27 0,-16 12 0,-3 0 0,-1-12 0,1 11 0,-1 1 0,-2-12 0,-21 12 0,24-16 0,-13 15 0,28-11 0,-27 12 0,27-16 0,-12 0 0,16 0 0</inkml:trace>
  <inkml:trace contextRef="#ctx0" brushRef="#br0" timeOffset="238384">24148 15469 24575,'-20'0'0,"-11"0"0,11 16 0,1-12 0,-13 12 0,13-1 0,-1 5 0,-11 15 0,27-15 0,-12 11 0,1-27 0,11 27 0,-12-27 0,16 28 0,0-28 0,0 11 0,0 1 0,0-12 0,0 12 0,0-1 0,0-11 0,0 27 0,16-27 0,-12 28 0,27-28 0,-27 11 0,27-15 0,-27 16 0,12-12 0,0 27 0,-13-27 0,29 12 0,-28 0 0,27-12 0,-27 11 0,27-15 0,-27 0 0,28 0 0,-13 0 0,1 0 0,11-15 0,-11 11 0,-1-12 0,-3 16 0</inkml:trace>
  <inkml:trace contextRef="#ctx0" brushRef="#br0" timeOffset="239819">24501 15716 24575,'0'36'0,"1"-11"0,-2 0 0,-15 15 0,14-7 0,0 0 0,-14 7 0,8-15 0,1 0 0,3 11 0,-12-1 0,16 0 0,-15-15 0,11 11 0,-12-27 0,32 12 0,3-32 0,16 12 0,1-27 0,-17 27 0,13-12 0,-28 16 0,11-15 0,1 11 0,-12-12 0,12 16 0,-16 0 0,0 0 0</inkml:trace>
  <inkml:trace contextRef="#ctx0" brushRef="#br0" timeOffset="240400">24571 15681 24575,'0'0'0</inkml:trace>
  <inkml:trace contextRef="#ctx0" brushRef="#br0" timeOffset="243386">23672 13635 24575,'-20'0'0,"-11"0"0,27 0 0,-28 16 0,29 3 0,-29 16 0,28-15 0,-11 11 0,-1-11 0,12 0 0,-12 11 0,16-27 0,-15 27 0,11-27 0,-12 12 0,16-1 0,0-11 0,0 28 0,0-28 0,0 11 0,0 1 0,0 4 0,16-1 0,-12 13 0,27-28 0,-27 11 0,12 1 0,-1-12 0,-11 11 0,12-15 0,0 0 0,-13 0 0,29 0 0,-28 0 0,27 0 0,-27 0 0,12 0 0,-1 0 0,-11 0 0,12 0 0,-16-15 0,0 11 0,16-12 0,-12 1 0,11 11 0,-15-28 0,0 28 0,0-27 0,0 27 0,0-27 0,0 27 0,0-28 0,0 28 0,0-11 0,0-1 0,-15 12 0,11-11 0,-12 15 0,16 0 0,0 15 0,-16-11 0,12 12 0,-11-16 0,-1 15 0,12-11 0,-12 12 0,16 0 0,0-12 0,0 11 0,0-15 0,0 16 0,0-12 0,0 12 0</inkml:trace>
  <inkml:trace contextRef="#ctx0" brushRef="#br0" timeOffset="244768">24289 13529 24575,'26'0'0,"-1"0"0,9 6 0,3 4 0,-4 0 0,3 1 0,0 3-520,1 3 1,-1 1 0,1 2 519,4 2 0,0 1 0,-1 2-349,-1 2 0,-2 2 0,0 2 349,-9-6 0,-1 1 0,0 1 0,-1 0 0,9 9 0,-2 0 0,-3 2 0,-10-5 0,-2 1 0,-2 1 0,1 0 0,0 2 0,1 1 0,-1-1 0,-3 0 0,1 7 0,-3-1 0,1 2 0,-1-6 0,2 3 0,0-1 0,-3-3 0,-3 0 0,-2-2 0,-1 0 152,1 0 1,0-1 0,-2 0-153,-3-1 0,-2 0 0,1 0 0,0 11 0,0 0 0,0-10 0,1 0 0,-2 1 0,-3-1 0,-2 1 0,0-1 0,-2 14 0,-3 0 0,-4-13 0,-3 0 0,0-4 0,-2-6 0,0-1 0,-6 10 0,1-8 0,6-23 740,-13 28-740,29-29 307,-29 13 1,28-16-1,-11 0 1</inkml:trace>
  <inkml:trace contextRef="#ctx0" brushRef="#br0" timeOffset="265867">16246 14570 24575,'0'19'0,"0"-3"0,0-16 0,0 16 0,0-12 0,-16-4 0,12-4 0,-27-12 0,27 16 0,-12 0 0,16 16 0,0-12 0,0 11 0,0-15 0,0 0 0,16 0 0,-12 0 0,11 0 0,-15 0 0</inkml:trace>
  <inkml:trace contextRef="#ctx0" brushRef="#br0" timeOffset="302118">3687 17004 24575,'-8'25'0,"0"1"0,4 13 0,-4-13 0,1-1 0,7 10 0,0 1 0,0-17 0,0-3 0,0-48 0,0 25 0,0-25 0,0 32 0,0 0 0,0-15 0,0-5 0,0 0 0,0 5 0,0 15 0</inkml:trace>
  <inkml:trace contextRef="#ctx0" brushRef="#br0" timeOffset="309752">724 15752 24575,'0'43'0,"0"0"0,0-6 0,0 0 0,0-3 0,0 2 0,0-4 0,0-2 0,0-1 0,0 13 0,0-2 0,0-1 0,0-6 0,0 1 0,0-7 0,0 1 0,0 10 0,0 2 0,0-3 0,0-1 0,0 4 0,0-2 0,0-10 0,0-1 0,0 0 0,0-3 0,0-4 0,0-20 0,0-36 0,0 10 0,0-2 0,0-7 0,0-1 0,0-11 0,0 0 0,0 9 0,0-1 0,0 4 0,0-4 0,0 4 0,0-3 0,0 1 0,0-6 0,0 0 0,0 7 0,0 1 0,0 7 0,0 2 0,0-1 0,0 3 0,0 4 0,0 4 0,15 16 0,5 0 0,3 0 0,5 0 0,6 0 0,2 0 0,2 0 0,-1 0 0,-1 0 0,-2 0 0,-7 0 0,-3 0 0,12 0 0,-17 0 0,-3 0 0,-16 0 0,0 0 0</inkml:trace>
  <inkml:trace contextRef="#ctx0" brushRef="#br0" timeOffset="310617">829 16351 24575,'0'0'0</inkml:trace>
  <inkml:trace contextRef="#ctx0" brushRef="#br0" timeOffset="311601">688 16475 24575,'26'-8'0,"-1"0"0,17 7 0,2-2 0,-4-15 0,-1-3 0,5 10 0,-2 0 0,-15-2 0,-3-1 0,11-2 0,-15 16 0,-4 0 0</inkml:trace>
  <inkml:trace contextRef="#ctx0" brushRef="#br0" timeOffset="313401">1359 16387 24575,'0'29'0,"0"10"0,0-19 0,0 15 0,0-10 0,0 1 0,0 13 0,0-13 0,0-1 0,0 10 0,15-15 0,-11 11 0,27-27 0,-27 12 0,12-16 0,0 0 0,-12 0 0,27 0 0,-27 0 0,12 0 0,-1 0 0,-11-16 0,28-3 0,-28-17 0,15 11 0,1-1 0,-14-13 0,6 14 0,-1-1 0,-10 1 0,-2-1 0,1-21 0,0 20 0,0 1 0,0-1 0,0-4 0,-23 27 0,1-12 0,-21 16 0,8 0 0,-1 0 0,1 0 0,0 0 0,15 0 0,-11 0 0,27 0 0,-12 0 0,1 16 0,11-12 0,-12 11 0</inkml:trace>
  <inkml:trace contextRef="#ctx0" brushRef="#br0" timeOffset="315468">1694 16316 24575,'0'47'0,"0"0"0,-1-9 0,2 0 0,6 10 0,1-1 0,-6-19 0,0-2 0,7 2 0,-2-5 0,-7-3 0,0 11 0,16-27 0,-12 12 0,11-16 0,-15-16 0,0-19 0,0 9 0,0-3 0,0-6 0,0 0 0,0-1 0,0 1 0,0 4 0,0-1 0,0-3 0,0 2 0,0-14 0,0 20 0,0 3 0,0 4 0,0-11 0,0 27 0,0-12 0,16 0 0,-12 13 0,12-13 0,-1 16 0,5 0 0,-1 0 0,13 0 0,-28 0 0,11 16 0,-15-13 0,0 29 0,0-28 0,0 27 0,0-27 0,0 27 0,0-11 0,-15 0 0,11 11 0,-12-27 0,16 35 0,0-33 0,16 33 0,3-35 0,1 27 0,-4-27 0,-16 12 0</inkml:trace>
  <inkml:trace contextRef="#ctx0" brushRef="#br0" timeOffset="318687">2399 16351 24575,'0'40'0,"0"1"0,0-1 0,0-2 0,0-10 0,0-1 0,0 8 0,0-3 0,0-9 0,16 24 0,4-27 0,-1-1 0,12-3 0,-11-16 0,15 0 0,1 0 0,-17 0 0,20-16 0,-17-3 0,5-17 0,-11 1 0,0 0 0,-14 10 0,0-1 0,13-13 0,-14 13 0,-2 1 0,1-18 0,0 5 0,-15-5 0,-5 24 0,0-13 0,-19 28 0,18-11 0,-22 15 0,7 0 0,1 15 0,0 5 0,15 15 0,3-13 0,3-1 0,10 17 0,-27-11-820,27 4 1,-12-27 0,16 12 0</inkml:trace>
  <inkml:trace contextRef="#ctx0" brushRef="#br0" timeOffset="321835">2805 16245 24575,'0'26'0,"0"-1"0,0 15 0,-2-3 0,4 0 0,14 4 0,-15-10 0,2-3 0,12-8 0,-15 11 0,0-27 0,0-4 0,0-20 0,0-3 0,0-5 0,0-3 0,0 0 0,0 2 0,0 1 0,-1-3 0,2 3 0,15-7 0,-12-1 0,27 1 0,-11 0 0,-1 15 0,13 5 0,-13 15 0,1 0 0,11 0 0,-27 0 0,12 0 0,-16 15 0,0 5 0,0 4 0,0 3 0,0 12 0,0-6 0,0 1 0,0 13 0,0-13 0,0 0 0,0 13 0,0-11 0,0-5 0,16-27 0,-13 27 0,13-27 0,-16 12 0,16-16 0,-12 0 0,27 0 0,-11-16 0,15-3 0,0-17 0,1 1 0,-1 15 0,-16-11 0,13 4 0,-28 5 0,11-17 0,1 19 0,-12 1 0,12-13 0,-16 13 0,0-1 0,0-11 0,0 27 0,-16-12 0,12 16 0,-12 0 0,1 0 0,-5 0 0,-15 0 0,0 0 0,15 16 0,-11 3 0,27 6 0,4 1 0,-16 14 0,15-11 0,2 0 0,-1 9 0,0-11 0,0 4 0,0-27 0,0 28 0,0-28 0,16 11 0,3-15 0,1 0 0,11 0 0,-27 0 0,27 0 0,-27 0 0,12 0 0,0 0 0,-12 0 0,43 0 0,-39 0 0,39 0 0,-28 0 0,1 0 0,11 0 0,-27 0 0,12 0 0,-16 0 0</inkml:trace>
  <inkml:trace contextRef="#ctx0" brushRef="#br0" timeOffset="322968">3810 16069 24575,'10'27'0,"0"1"0,5 6 0,1-1 0,4 6 0,-3-7 0,1 2 0,0-2 0,-1-1 0,1-2 0,0-1 0,-1 2 0,1-1 0,17 6 0,-15 0 0,11-15 0,-27 11 0,12-27 0,-16 12 0,16 0 0,-13-13 0,13 13 0</inkml:trace>
  <inkml:trace contextRef="#ctx0" brushRef="#br0" timeOffset="324719">3740 16792 24575,'8'-25'0,"-1"-1"0,2-1 0,2-1 0,6-6 0,1-2 0,0 0 0,0 1 0,-1 8 0,1-1 0,-2-10 0,3 2 0,7 15 0,-1 1 0,-13-10 0,0 1 0,13 10 0,-3 3 0,-18-4 0,27-11 0,-27 27 0,27-12 0,-27 0 0,12 13 0,-16-13 0,0 16 0</inkml:trace>
  <inkml:trace contextRef="#ctx0" brushRef="#br0" timeOffset="326302">4304 16651 24575,'0'26'0,"0"-1"0,0 2 0,0 1 0,0 7 0,0 1 0,0-1 0,0 0 0,0-7 0,0-1 0,0 0 0,0-3 0,0-5 0,0 13 0,0-28 0,0 11 0,0-15 0,16 0 0,-12 0 0,27 0 0,-11 0 0,-1-15 0,13 11 0,-28-12 0,11 0 0,1 13 0,-12-13 0,12 16 0,-16 0 0</inkml:trace>
  <inkml:trace contextRef="#ctx0" brushRef="#br0" timeOffset="326936">4234 16651 24575,'0'0'0</inkml:trace>
  <inkml:trace contextRef="#ctx0" brushRef="#br0" timeOffset="327517">4922 16439 24575,'0'0'0</inkml:trace>
  <inkml:trace contextRef="#ctx0" brushRef="#br0" timeOffset="328101">4851 17039 24575,'0'0'0</inkml:trace>
  <inkml:trace contextRef="#ctx0" brushRef="#br0" timeOffset="342454">3916 18150 24575,'16'-19'0,"-12"-13"0,18 15 0,3-1 0,-2-21 0,-2 13 0,3-3 0,-2 2 0,-2-2 0,-1-1 0,-2 2 0,1-1 0,-2 0 0,2-7 0,-1 1 0,2-1 0,-2 2 0,-7 6 0,-1 1 0,-1 0 0,0 3 0,8-12 0,-12 17 0,11 3 0,-15 16 0,16 16 0,4 19 0,-11-9 0,1 3 0,7 6 0,-3 1 0,-12-1 0,0 0 0,14-6 0,0-3 0,-12 9 0,11-3 0,-15-28 0,16 11 0,-12-15 0,12-15 0,-1-5 0,-5-4 0,0-3 0,-1 0 0,1-1 0,7 1 0,-2-1 0,-13 2 0,0 1 0,13-10 0,-15 31 0,0 8 0,0 31 0,0-10 0,0 1 0,0 8 0,0 3 0,7 6 0,2 4 0,-3-8 0,0 3 0,2-2-310,2-3 0,3-1 0,-1 1 310,0 9 0,0 2 0,-1-5 0,-1-2 0,0-3 0,3-4 0,2 2 0,-4-8 0,-5-5 0,17 9 0,-23-32 0</inkml:trace>
  <inkml:trace contextRef="#ctx0" brushRef="#br0" timeOffset="344084">4957 17868 24575,'0'-19'0,"0"3"0,0 16 0,0 0 0</inkml:trace>
  <inkml:trace contextRef="#ctx0" brushRef="#br0" timeOffset="346751">5592 17515 8191,'0'20'0,"0"27"1638,0-13 0,0 3-841,0 8 1,0 4-798,0-10 0,0 3 0,0-2 0,0-4 0,0-1 0,0 0 0,0 1 0,0-1 0,0 0 0,0 11 0,0-2 1420,0 0 1,0-2-1421,0-5 0,0-3 1743,0 5-1743,0 8 3276,0-43 0,0 12-2899,0-32-377,0-4 0,1-4 0,-2-3 0,-7 1 0,0-2 0,6-7 0,0-1 0,-6 1 0,1-1 0,7 1 0,0 0 0,-8-1 0,0 1 0,6 8 0,0-1 0,-6-6 0,0 2 0,8-7 0,0 12 0,0 3 0,0 4 0,0-11 0,0 27 0,0-28 0,16 28 0,-12-27 0,27 27 0,-11-27 0,15 27 0,0-12 0,-15 16 0,11 0 0,-27 0 0,28 0 0,-28 0 0,27 32 0,-27-9 0,15 2 0,1 1 0,-14 9 0,17 1 0,-23-17 0,0 13 0,0-13 0,-23 16 0,5-17 0,-1 0 0,-4 0 0,-1-1 0,-10 1 0,1-1 0,13 2 0,1-2 0,-8-8 0,3 1 0,4 22 0,5-29 0,15 13 0</inkml:trace>
  <inkml:trace contextRef="#ctx0" brushRef="#br0" timeOffset="348002">5962 17427 24575,'0'40'0,"0"1"0,0-6 0,0 2 0,0 0 0,0-1 0,0 0 0,0 2-555,0 8 0,-1 3 0,2-3 555,3-8 0,2-2 0,0 0 0,0-1 0,1-1 0,0-1 269,1 4 1,3-4-270,5-5 0,0-1 138,-7 7 0,1-1-138,7-13 0,1-1 0,0 14 0,0 1 0,-1-14 0,1-1 425,0 6 0,-1 1-425,2-4 0,-2-1 0,2 16 0,-4-14 0,1-3 0,4 0 0,0-4 0,11-16 0,-27 0 0,12 0 0,-16 0 0</inkml:trace>
  <inkml:trace contextRef="#ctx0" brushRef="#br0" timeOffset="349250">6350 18009 24575,'16'-35'0,"-15"9"0,2 1 0,19 5 0,3 1 0,-13-7 0,-1 1 0,14 6 0,1 3 0,10-20 0,-1 17 0,0 3 0,-15 16 0,11 0 0,-27 16 0,28 3 0,-29 5 0,-3 3 0,9 1 0,-2-1 0,-6 0 0,-2 1 0,2 6 0,-2-1 0,-15 6 0,8-5 0,-3-1 0,-6-13 0,-1-1 0,-1 7 0,2-1 0,-2-6 0,-13 13 0,13-28 0,-1 11 0,-11 1 0,27-12 0,-28 12 0,29-16 0,-13 0 0</inkml:trace>
  <inkml:trace contextRef="#ctx0" brushRef="#br0" timeOffset="351017">6968 17657 24575,'-8'27'0,"0"0"0,-2 7 0,0-1 0,2-5 0,-3-1 0,-10 8 0,3 0 0,14-7 0,2-1 0,-11 7 0,2-1 0,11 6 0,-7-13 0,-1-1 0,4 10 0,-12 1 0,16-1 0,0 0 0,0-15 0,0-4 0,0-1 0,0-11 0,0 12 0,0-16 0,0 0 0,16 0 0,-12 0 0,35 0 0,-33 0 0,33-16 0,-20 12 0,1-27 0,11 27 0,-11-27 0,0 27 0,11-28 0,-27 28 0,12-11 0,-16 15 0,0 0 0,0 0 0</inkml:trace>
  <inkml:trace contextRef="#ctx0" brushRef="#br0" timeOffset="352486">7250 18150 24575,'0'26'0,"0"-1"0,0 2 0,0 1 0,0 8 0,0-1 0,0-7 0,0-1 0,0-1 0,0-1 0,0 10 0,0 8 0,0-21 0,0 1 0,0-46 0,16 17 0,3-33 0,1 19 0,11 0 0,-27 5 0,27-1 0,-27 12 0,12-12 0</inkml:trace>
  <inkml:trace contextRef="#ctx0" brushRef="#br0" timeOffset="353786">7215 18045 24575,'0'0'0</inkml:trace>
  <inkml:trace contextRef="#ctx0" brushRef="#br0" timeOffset="355501">7709 18150 24575,'0'26'0,"0"-1"0,0 9 0,0 3 0,0 7 0,0 2 0,-8 3 0,0 0 0,7-3 0,-2-4 0,-13-9 0,1-3 0,13-3 0,0-3 0,-14-4 0,16-5 0</inkml:trace>
  <inkml:trace contextRef="#ctx0" brushRef="#br0" timeOffset="357937">8150 17515 24575,'-1'34'0,"2"0"0,-1 0 0,0 13 0,0 0 0,0-7 0,0 1 0,0 0-279,0-5 0,0-1 0,0 0 279,0 0 0,0 1 0,0-1 0,0 11 0,0-2 137,0-8 1,0-2-138,0-6 0,0-5 139,0-3-139,0-4 0,0-48 0,0 7 0,0-5 0,0-13 0,0-4 0,-1 12 0,2-1 0,-1 1 0,0-10 0,0 0 211,0 1 1,0 2-212,0 6 0,0 1 0,0 0 0,0 0 0,0 7 0,0 1 0,0-7 0,0 1 0,0-6 0,0 10 0,0-1 0,0-7 0,15-6 0,-11 8 0,12-1 0,-16 17 0,0 3 0,15 0 0,-11 13 0,28-13 0,-28 16 0,43 0 0,-24 0 0,2-1 0,1 2 0,9 15 0,1 3 0,-1 16 0,-25-10 0,0 1 0,6-2 0,-1-1 0,-13 5 0,0-3 0,14 3 0,-16-13 0,0 1 0,0-12 0,0 27 0,-32-11 0,9 15 0,-2-16 0,-1-2 0,-10 2 0,1 12 0,16-27 0,-13 12 0,28-16 0,-11 0 0</inkml:trace>
  <inkml:trace contextRef="#ctx0" brushRef="#br0" timeOffset="361303">8467 18221 24575,'0'35'0,"0"-15"0,0 11 0,0-11 0,0-1 0,16 13 0,-12-28 0,27 11 0,-11 1 0,-1-12 0,13 12 0,-29-16 0,29 0 0,-28 0 0,27 0 0,-27-16 0,12-4 0,-16-15 0,15 0 0,-11 15 0,12-11 0,-16 11 0,0-15 0,0 15 0,0-11 0,0 27 0,-16-27 0,12 27 0,-27-12 0,27 16 0,-27 0 0,11 0 0,1 0 0,-13 0 0,28 0 0,-27 0 0,27 16 0,-12-12 0,16 11 0</inkml:trace>
  <inkml:trace contextRef="#ctx0" brushRef="#br0" timeOffset="363317">8749 18292 24575,'0'33'0,"0"0"0,0 10 0,8-8 0,0-3 0,-4-12 0,12-5 0,-16-15 0,15 0 0,-11 0 0,12 0 0,-16 0 0,15 0 0,-11 0 0,12 0 0,-16 0 0,0 0 0</inkml:trace>
  <inkml:trace contextRef="#ctx0" brushRef="#br0" timeOffset="364552">9049 18080 24575,'35'16'0,"-15"3"0,11 16 0,-27 1 0,28-17 0,-28 13 0,11-13 0,-15 17 0,0-17 0,0 12 0,-15-11 0,11 0 0,-12-5 0,0-15 0,12 0 0,-11 0 0</inkml:trace>
  <inkml:trace contextRef="#ctx0" brushRef="#br0" timeOffset="366286">9261 18186 24575,'0'25'0,"0"1"0,0 1 0,0 1 0,0-1 0,0 0 0,0 0 0,0-3 0,0-4 0,0 11 0,0-11 0,0 0 0,0-5 0,0 9 0,0-18 0,0 17 0,0-23 0,0 16 0,0-12 0,15 11 0,-11-15 0,28 0 0,-13 0 0,17 0 0,-17 0 0,13 0 0,-29-15 0,29 11 0,-28-12 0,11 16 0,-15 0 0</inkml:trace>
  <inkml:trace contextRef="#ctx0" brushRef="#br0" timeOffset="368001">9649 18362 24575,'-8'26'0,"0"-1"0,6 6 0,0 1 0,-6 4 0,1 0 0,6-4 0,2-1 0,-1-5 0,0-1 0,0 1 0,0-1 0,0 14 0,0-4 0,0-3 0,0-13 0,0 1 0,0 11 0,0-27 0,0 12 0,15-32 0,-11 12 0,27-11 0,-27-1 0,12 12 0,0-12 0,-12 16 0,11 0 0</inkml:trace>
  <inkml:trace contextRef="#ctx0" brushRef="#br0" timeOffset="368736">9684 18186 24575,'0'0'0</inkml:trace>
  <inkml:trace contextRef="#ctx0" brushRef="#br0" timeOffset="372018">9755 16933 24575,'0'34'0,"0"-1"0,15 10 0,-5-2 0,0 0 0,-1-13 0,2-1 0,5 8 0,-1 1 0,-12 0 0,-2-2 0,7-6 0,-1-1 0,-7 11 0,0-1 0,16 4 0,-14-12 0,0 1 0,6-4 0,0-1 0,-8 14 0,0-14 0,0 1 0,0 9 0,0 0 0,0 1 0,0-1 0,1-10 0,-2 1 0,-5 1 0,-4 1 0,-6 7 0,-3 0 0,0 1 0,-1-1 0,-6-8 0,1 1 0,6 6 0,2-2 0,0-12 0,-1 0 0,1 6 0,-1-1 0,-17-6 0,15 12 0,4-27 0,16 12 0,0-16 0</inkml:trace>
  <inkml:trace contextRef="#ctx0" brushRef="#br0" timeOffset="374102">10443 17833 24575,'0'20'0,"0"-5"0</inkml:trace>
  <inkml:trace contextRef="#ctx0" brushRef="#br0" timeOffset="379769">10866 17833 24575,'16'-26'0,"-1"1"0,3-2 0,3-1 0,8 1 0,5-2 0,-2-1-758,-7-2 1,0-1 0,1 0 757,0 6 0,3 1 0,0-1 0,-3-1 0,0-9 0,-3-2 0,2 1 0,8 2 0,3 2 0,-3-1 0,-7-1 0,-2 0 0,1 2 175,-1 3 1,0 1-1,-2 1-175,-3-1 0,-1 1 0,-4 1 211,-3 0 0,-2 1-211,0 1 0,-3 2 0,-6-12 0,0 1 1160,0 0-1160,0 15 164,0-11-164,0 27 0,0-12 0,0 16 0,-15 0 0,-21 0 0,10-1 0,-2 2 0,-8 5 0,1 4 0,7 5 0,1 5 0,-1 1 0,-1 2 0,4 4-299,3 16 0,1 4 299,-5-13 0,-5 1 0,5 2 0,8 2 0,3 2 0,1 0 0,1-4 0,1-1 0,0 1 0,-2 3 0,-1 1 0,5-1 0,8 10 0,0-2 0,-8-12 0,-2-1 0,3-2 0,6 1 0,2-1 0,-8 9 0,2-2 0,7-1 0,0-6 0,0 1 0,0-6 0,0-1 0,0 0 0,0 1 299,0 6 0,0-2-299,0 8 0,0-14 0,0-1 0,0-6 0,16 13 0,-12-29 0,27-3 0,12-3 0,-23-20 0,1-1 0,17 12 0,-1 0 0,-17-12 0,-1-3 0,14 1 0,1 1 0,-15 5 0,1 1 0,5 1 0,1 1 0,9-15 0,0 28 0,-15-11 0,-4 15 0</inkml:trace>
  <inkml:trace contextRef="#ctx0" brushRef="#br0" timeOffset="381087">12083 17427 24575,'-35'0'0,"10"0"0,-1 0 0,-2 0 0,1 0 0,-1 0 0,1 0 0,1 0 0,1 0 0,-10 0 0,15 0 0,-11 24 0,27-3 0,-12 22 0,8-17 0,1-1 0,3 15 0,-5-15 0,2 1 0,7 9 0,0 0 0,0 0 0,16-15 0,-12 11 0,43-27 0,-8 12 0,-13-15 0,3-2 0,5 2 0,-2-2 0,7-15 0,-5 8 0,-1-3 0,-12-5 0,-3-4 0,2-5 0,-4-1 0,-1-13 0,-6 6 0,-2 0 0,-3-7 0,4 14 0,0 1 0,-8 6 0,0-20 0,-16 33 0,12-18 0,-12 24 0,1 0 0,11 0 0,-12 0 0</inkml:trace>
  <inkml:trace contextRef="#ctx0" brushRef="#br0" timeOffset="383135">12453 17321 24575,'-19'0'0,"-13"0"0,13 0 0,-16 16 0,-1 4 0,25 7 0,3 4 0,-9-3 0,2 1 0,12 10 0,2 1 0,-7-12 0,1-1 0,6-1 0,2-1 0,-1 10 0,0-16 0,15-3 0,5 0 0,15-12 0,1 11 0,-1-30 0,0-5 0,-16-3 0,-3-5 0,-5 1 0,-2-1 0,8-7 0,-3 0 0,-11 3 0,-2 1 0,9 4 0,-4 1 0,-22-17 0,12 23 0,-11-11 0,-1 27 0,12 4 0,-12 20 0,15 7 0,2 4 0,-1-3 0,0 1 0,0 10 0,0 1 0,0-5 0,0 0 0,0 8 0,0 0 0,0-5 0,0-1 0,8 7 0,0-2 0,-7-14 0,2-1 0,13 6 0,-1 1 0,-12-7 0,-2 1 0,7-1 0,0 0 0,-7 0 0,-2-3 0,1 12 0,0-1 0,0 0 0,0 1 0,-16-1 0,-19 0 0,9-17 0,-3-1 0,-6 1 0,0 0 0,6 0 0,3-1 0,-10 3 0,5-5 0,27-15 0,-12 0 0,16-31 0,0 7 0,0-7 0,0-4 0,0 7 0,0 1 0,6-8 0,4-1 0,6 1 0,3 0 0,6-1 0,5 1 0,-3 11 0,3 0 0,0 2 0,6-7 0,2 3 0,-9 8 0,1 1 0,-3 1 0,1-3 0,-1 2 0,0 7 0,-3 1 0,-4-7 0,-5 16 0</inkml:trace>
  <inkml:trace contextRef="#ctx0" brushRef="#br0" timeOffset="386051">13282 16757 24575,'0'33'0,"0"1"0,0 2 0,0 2 0,0 7 0,0 0 0,0-8 0,0-3 0,0-8 0,0-1 0,0 10 0,0-15 0,0-5 0,0-15 0,0-15 0,0-21 0,0 3 0,0-4 0,0 0 0,0-1 0,0 5 0,0-2 0,0 1 0,0-3 0,0 0 0,0-7 0,0 2 0,0 13 0,0 3 0,0 0 0,0 1 0,0-10 0,16-1 0,-12 17 0,12-13 0,-16 28 0,15-27 0,-11 27 0,28-12 0,-28 16 0,43 0 0,-24 16 0,2 0 0,1 3 0,-7 7 0,-3 3 0,2 14 0,0 1 0,0-15 0,-1 0 0,-7 15 0,0-5 0,5-16 0,-15 24 0,0-43 0,-31 27 0,7-11 0,-7-10 0,-4 0 0,7 6 0,1-1 0,-1-13 0,1 0 0,-8 14 0,3-16 0,28 0 0,-11 0 0</inkml:trace>
  <inkml:trace contextRef="#ctx0" brushRef="#br0" timeOffset="390902">14023 16245 24575,'0'26'0,"0"-1"0,0 15 0,0-4 0,0 2 0,-1-10 0,2 1 0,7 10 0,0 0 0,-7-2 0,2-3 0,13-7 0,-1 1 0,-13 6 0,0-2 0,13-12 0,1 0 0,-6 13 0,0 0 0,8-13 0,-1-1 0,-7 7 0,0-1 0,21 11 0,-11-1 0,0-16 0,0-1 0,-1-4 0,-13-10 0,17 11 0,-23-15 0,0 0 0</inkml:trace>
  <inkml:trace contextRef="#ctx0" brushRef="#br0" timeOffset="392551">14535 16686 24575,'27'-17'0,"1"-1"0,7-1 0,-4 3 0,-11 16 0,15 0 0,-15 0 0,11 0 0,-27 16 0,12 3 0,-16 16 0,0-10 0,0 1 0,0 1 0,0 1 0,0 8 0,0-1 0,1-8 0,-2 1 0,-5 6 0,-4-2 0,-10 7 0,4-13 0,-3-1 0,-16 11 0,0-1 0,15-15 0,-11-5 0,11-15 0,0 0 0,5 0 0</inkml:trace>
  <inkml:trace contextRef="#ctx0" brushRef="#br0" timeOffset="394035">15029 16651 24575,'-18'26'0,"0"-1"0,8 2 0,1 1 0,-7 0 0,0-1 0,6-1 0,1-1 0,-11 10 0,5 0 0,15 1 0,0-17 0,0 13 0,0-29 0,0 29 0,0-13 0,0 1 0,0 11 0,0-27 0,0 28 0,0-28 0,15 27 0,-11-27 0,28 12 0,-13-16 0,6 0 0,1 0 0,13 0 0,-13 0 0,-1 0 0,11 0 0,-1-16 0,-16 12 0,13-12 0,-28 16 0,11 0 0</inkml:trace>
  <inkml:trace contextRef="#ctx0" brushRef="#br0" timeOffset="395335">15399 17074 24575,'0'26'0,"0"-1"0,0 3 0,0-1 0,0 1 0,0-1 0,0-1 0,0-1 0,0 10 0,0 1 0,0-1 0,0-15 0,0 19 0,0-33 0,0 17 0,0-23 0,0 16 0,16-12 0,3 11 0,17-15 0,-1 0 0,-15 0 0,11-15 0,-27 11 0,12-15 0,-1-1 0,-11 14 0,12-18 0</inkml:trace>
  <inkml:trace contextRef="#ctx0" brushRef="#br0" timeOffset="396168">15276 16969 24575,'0'0'0</inkml:trace>
  <inkml:trace contextRef="#ctx0" brushRef="#br0" timeOffset="397335">15964 17039 24575,'0'35'0,"0"-10"0,0 1 0,0 1 0,0 1 0,0 15 0,0 1 0,0-7 0,0 0 0,-7 10 0,-2 0 0,0-10 0,-2-1 0,-6 4 0,-1-2 0,8-10 0,0-1 0,-6-1 0,1-1 0,11 10 0,-27 0 0,27 1 0,-12-1 0,16-15 0,0-5 0</inkml:trace>
  <inkml:trace contextRef="#ctx0" brushRef="#br0" timeOffset="399251">16210 16281 24575,'0'25'0,"0"1"0,0 12 0,0 2 0,0-3 0,0 2 0,0-3 0,0 2 0,0-2 0,0 2 0,0-1 0,0 6 0,0 0 0,0-6 0,0-3 0,0 5 0,0 8 0,0-43 0,0-4 0,0-20 0,-7-3 0,-1-5 0,6-6 0,0-2 0,-14-8 0,1-3 0,11 13 0,5-2 0,-2 1 0,-8-15 0,2 2 0,6 2 0,2 3 0,-1 10 0,0 4 0,0-7 0,0 5 0,0 27 0,0-27 0,16 27 0,19-28 0,4 13 0,-4-1 0,-3-11 0,-28 27 0,27-12 0,-11 16 0,23 0 0,-6 16 0,-10-12 0,5 12 0,-28-1 0,11-11 0,-15 12 0,0-16 0,0 16 0,0-13 0,0 13 0,-15 0 0,11 3 0,-21-1 0,-5 0 0,4 17 0,-3-25 0,0 0 0,9 21 0,-11-27 0,27 12 0,-12-16 0</inkml:trace>
  <inkml:trace contextRef="#ctx0" brushRef="#br0" timeOffset="401235">16616 16686 24575,'-19'0'0,"3"0"0,0 0 0,12 0 0,-27 0 0,27 16 0,-27 4 0,27-1 0,-12-3 0,0 0 0,12-12 0,-14 9 0,-3 5 0,0 17 0,-7 4 0,13-3 0,15-5 0,-16-27 0,12 27 0,4-27 0,4 12 0,12-16 0,-1 0 0,-11 0 0,35 0 0,-17 0 0,5 0 0,-11 0 0,-16-16 0,0 12 0,16-27 0,3 11 0,-1-5 0,0-1 0,1 3 0,-2-3 0,-2 5 0,-12 17 0,13 4 0,-16 20 0,0 15 0,-1-10 0,2 1 0,15 13 0,-7-6 0,1 1 0,10 5 0,11-4 0,-27-19 0,12-16 0,-16 0 0,0-16 0,0 12 0,0-12 0,0 1 0,0 11 0,0-12 0</inkml:trace>
  <inkml:trace contextRef="#ctx0" brushRef="#br0" timeOffset="405336">17110 16863 24575,'0'19'0,"0"13"0,0-13 0,0 17 0,0-17 0,0 13 0,-16-29 0,12 29 0,-11-28 0,15 11 0,0-15 0,0 0 0,0-15 0,0-5 0,0 1 0,0-13 0,0 13 0,15-17 0,-11 17 0,28-13 0,-28 13 0,11-1 0,1-11 0,-12 27 0,27-12 0,-27 16 0,28-15 0,-29 11 0,13-12 0,-16 32 0,16-12 0,3 27 0,1-11 0,11 15 0,-27 0 0,12-15 0,-16 11 0,0-27 0,0 27 0,0-11 0,0 15 0,-16 0 0,-3 1 0,-17-1 0,1-15 0,16 11 0,-13-27 0,28 27 0,-11-27 0,15 12 0,0-16 0</inkml:trace>
  <inkml:trace contextRef="#ctx0" brushRef="#br0" timeOffset="407454">17657 16722 24575,'-35'15'0,"15"-11"0,-11 28 0,11-28 0,0 27 0,-11-27 0,27 12 0,-12-16 0,16 0 0,-23 15 0,17-11 0,-17 12 0,23-1 0,-16-11 0,12 12 0,-12 0 0,16 3 0,0 1 0,0 11 0,0-11 0,0 15 0,0-15 0,0 11 0,0-11 0,16 15 0,-12 0 0,35-15 0,-33 11 0,33-27 0,-35 12 0,27-16 0,-11 0 0,0 0 0,11 0 0,-11 0 0,15 0 0,0-16 0,-15 12 0,-5-11 0,-15 15 0,0 0 0</inkml:trace>
  <inkml:trace contextRef="#ctx0" brushRef="#br0" timeOffset="409588">17974 16933 24575,'0'36'0,"-15"-1"0,11-16 0,-12 13 0,16-28 0,0 27 0,0-27 0,0 27 0,0-27 0,0 12 0,0 0 0,0-12 0,0 27 0,0-27 0,0 12 0,0-16 0,0 15 0,16-11 0,-12 28 0,11-29 0,-15 29 0,0-28 0,0 27 0,0-27 0,0 12 0,16-16 0,-12 0 0,27 0 0,-27 0 0,28 0 0,-13 0 0,16 0 0,-15-16 0,-4 12 0,-16-12 0</inkml:trace>
  <inkml:trace contextRef="#ctx0" brushRef="#br0" timeOffset="410267">17939 16969 24575,'0'0'0</inkml:trace>
  <inkml:trace contextRef="#ctx0" brushRef="#br0" timeOffset="411584">18010 16281 24575,'19'0'0,"13"0"0,3 15 0,-9-6 0,3 2 0,7 16 0,-2 5 0,-6-5 0,-1 3 0,-4-5 0,0 2 0,-2-1 0,-1 2 0,-1-1 0,-1-1 0,-1-1 0,15 10 0,-28 0 0,11-9 0,1-1 0,-12 15 0,4-15 0,0 1 0,-8 9 0,0-10 0,0 1 0,0 13 0,0-14 0,0 1 0,0 0 0,0-1 0,0 14 0,0-13 0,0-1 0,0 10 0,-16 1 0,12-1 0,-27 0 0,11-15 0,0 11 0,-11-11 0,27-1 0,-12-3 0,16-16 0,0 0 0,0 0 0</inkml:trace>
  <inkml:trace contextRef="#ctx0" brushRef="#br0" timeOffset="414070">13424 17586 24575,'25'0'0,"0"0"0,2 0 0,1 0 0,4 0 0,3 0 0,0 0-590,1 0 0,0 0 0,2 0 590,8 0 0,1 0 0,1 0 0,-1 0 0,-1 0 0,2 0-333,-7 0 0,0 0 0,1 0 0,-1 0 333,8 0 0,-1 0 0,2 0 0,-6 0 0,2 0 0,0 0 0,-2 0 0,5 0 0,-1 0 0,0 0 0,-6 0 0,2 0 0,0 0 0,-1 0 0,-3 0 0,0 0 0,0 0 0,0 0 0,1 0 0,-1 0 0,0 0 0,0 0 0,1 0 0,1 0 0,-1 0 0,0 0 0,7 0 0,-1 0 0,1 0 0,-8 0 0,2 0 0,-1 0 0,0 0 0,0 0 0,-1 0 0,0 0 0,0 0 0,0 0 0,0 0 0,0 0 0,1 0 0,2 0 0,0-1 0,1 1 0,-2 1 0,-3 2 0,0 2 0,-1-1 0,-1 0 0,11-3 0,0-1 0,-1 3-26,2 6 0,0 4 1,-2-4 25,-10-7 0,-1-1 0,1 0 0,8 3 0,2 2 0,-2 0 0,-8-1 0,-1 1 0,1-2 0,8-2 0,1-2 0,0 2 0,-4 3 0,-1 1 0,2-1 0,5-4 0,3-2 0,-1 1 0,-3 0 0,1 0 0,0 0 0,1 0 0,1 0 0,0 0 0,-3 0 0,0 0 0,0 0 0,-5 0 0,-1 0 0,1 0 0,4 0 0,0 0 0,-1 0 0,-3 0 0,0 0 0,0 0 0,4 0 0,2 0 0,-1 0 0,-2 0 0,0 0 0,-2 0 0,-6 0 0,-1 0 0,-1 0 0,13 0 0,-2 0 0,-10 0 0,-1 0 399,-7 0 1,-2 0-400,10 0 1469,-21 0-1469,-15-16 0,0 12 0,0-11 0</inkml:trace>
  <inkml:trace contextRef="#ctx0" brushRef="#br0" timeOffset="423802">13635 17974 24575,'0'20'0,"0"11"0,0-11 0,0 15 0,0-16 0,0 13 0,0-13 0,0 1 0,0 11 0,0-27 0,0 12 0,0-16 0,0 0 0</inkml:trace>
  <inkml:trace contextRef="#ctx0" brushRef="#br0" timeOffset="426019">10725 16545 24575,'-26'0'0,"1"0"0,-9 0 0,-3 0 0,4 0 0,-3 0 0,-1 0-409,1 0 0,0-1 0,-1 2 409,-4 4 0,0 1 0,1-1 0,-6-4 0,2 2 200,3 13 0,4-1-200,8-13 0,5 0 204,-4 14-204,13 0 0,15-13 0,0 13 623,0 0-623,0-12 0,0 27 0,15-27 0,-11 27 0,12-11 0,7 15 0,-20-10 0,0 1 0,17 1 0,-1 1 0,-16 6 0,-2 3 0,15 6 0,0 0 0,-14-6 0,0 0 0,7-4 0,4 2 0,-4-1 0,-6 11 0,-2 0-250,4-8 0,1 1 1,-1 1 249,-4 2 0,-2 0 0,1 1 0,0-3 0,0-1 0,0 2 0,0 6 0,0 1 0,0-3 0,0 4 0,0-2 0,0-6 0,0 0 0,0-2 0,0 0 0,0-2 0,-8 8 0,0-1 0,6-15 0,0-1 0,-6-1 0,0-1 0,8 10 0,0-16 749,0 13-749,0-28 0,0 11 0,16-15 0,4 0 0,3 0 0,5 0 0,6 0 0,2 0 0,1 0 0,1 0 0,5 0 0,0 0 0,-7 0 0,-2 0 0,-6 0 0,-1 0 0,-1 0 0,-1 0 0,11 0 0,-17 0 0,12 0 0,-27 0 0,12 0 0,-16 0 0</inkml:trace>
  <inkml:trace contextRef="#ctx0" brushRef="#br0" timeOffset="428273">13741 18080 24575,'0'35'0,"0"0"0,-1 1 0,2-1 0,7 1 0,0-1 0,-7-7 0,2-2 0,5 1 0,-1-3 0,-7 12 0,0-17 0,0 13 0,0-28 0,0-4 0,0-36 0,0 3 0,0-4 0,0 0 0,0-1 0,0-6 0,0 2 0,0 14 0,0 1 0,0-7 0,0 1 0,0-6 0,0 4 0,0 4 0,0 11 0,0-15 0,0-1 0,0 1 0,16 16 0,-12-13 0,27 28 0,-27-11 0,28 15 0,-13 0 0,1 0 0,11 0 0,-27 0 0,12 0 0,-1 15 0,-11 21 0,12-17 0,0 1 0,-14 5 0,0 1 0,13 9 0,-15 0 0,0-15 0,0 11 0,0-27 0,0 28 0,-15-29 0,-21 29 0,-3-28 0,13 11 0,1 1 0,-10-12 0,15 12 0,5-16 0,15 0 0</inkml:trace>
  <inkml:trace contextRef="#ctx0" brushRef="#br0" timeOffset="431161">14094 18362 24575,'0'20'0,"0"-5"0,0-15 0,0 0 0</inkml:trace>
  <inkml:trace contextRef="#ctx0" brushRef="#br0" timeOffset="433288">14270 17762 24575,'-8'26'0,"1"-1"0,4 2 0,2 1 0,-7 7 0,0 1 0,7 0 0,2-2 0,-1-6 0,0-1 0,0-1 0,0-1 0,0 10 0,0 1 0,0-1 0,0 0 0,16 1 0,-12-1 0,13-9 0,5-1 0,-1-2 0,-8 1 0,2-1 0,16-3 0,-27 0 0,12 19 0,-1-33 0,-11 33 0,28-35 0,-28 27 0,27-27 0,-27 12 0,12-16 0</inkml:trace>
  <inkml:trace contextRef="#ctx0" brushRef="#br0" timeOffset="436669">14464 18150 24575,'36'0'0,"-1"0"0,-16 0 0,13 0 0,-13 0 0,17 0 0,-17 0 0,13 0 0,-13 0 0,1 16 0,11 4 0,-11 15 0,-1 0 0,13-15 0,-28 11 0,11-27 0,-15 27 0,-15-11 0,11 15 0,-17-15 0,-5-4 0,-14 3 0,14-3 0,-2 0 0,-6-2 0,1-1 0,-6 9 0,3 1 0,5-7 0,27-12 0,-11 11 0,15-15 0</inkml:trace>
  <inkml:trace contextRef="#ctx0" brushRef="#br0" timeOffset="438251">15064 18115 24575,'-35'0'0,"15"0"0,-11 16 0,11 3 0,3 5 0,-1 3 0,-1 0 0,3 1 0,5-1 0,2 1 0,-8 6 0,3-1 0,10 6 0,-4-14 0,0 1 0,8 17 0,0-6 0,0-9 0,0 3 0,0-11 0,0-1 0,0 13 0,0-28 0,16 11 0,3-15 0,17 0 0,-1 0 0,-10 0 0,1 0 0,13 0 0,-4-15 0,-3 11 0,-28-12 0,11 16 0</inkml:trace>
  <inkml:trace contextRef="#ctx0" brushRef="#br0" timeOffset="439938">15240 18433 24575,'0'35'0,"0"-7"0,0 3 0,0-3 0,0 1 0,0 2 0,0 0 0,0-4 0,0-3 0,0 12 0,0-17 0,0 12 0,0-27 0,0 12 0,0-16 0,0 16 0,0-12 0,0 11 0,0-15 0,0 0 0,16 0 0,-12 0 0,12 0 0,-16 0 0</inkml:trace>
  <inkml:trace contextRef="#ctx0" brushRef="#br0" timeOffset="440587">15276 18256 24575,'0'0'0</inkml:trace>
  <inkml:trace contextRef="#ctx0" brushRef="#br0" timeOffset="441869">15205 17939 24575,'35'0'0,"1"0"0,7 0 0,-6 0 0,6 15 0,-8 5 0,1 15 0,-18-10 0,-1 1 0,3 13 0,-12-14 0,-1 1 0,2 0 0,-2-1 0,-3 15 0,4-8 0,-1 2 0,-6-6 0,-2-1 0,1 8 0,0 1 0,2 3 0,-4 0 0,-5-10 0,-1-1 0,7 10 0,-2-2 0,-13-16 0,1 0 0,12 5 0,2 1 0,-15 9 0,0 0 0,12 0 0,-11 1 0,15-1 0,-16-16 0,12 13 0,-12-13 0,16 1 0,0-4 0,0-16 0</inkml:trace>
  <inkml:trace contextRef="#ctx0" brushRef="#br0" timeOffset="442735">15893 18327 24575,'0'0'0</inkml:trace>
  <inkml:trace contextRef="#ctx0" brushRef="#br0" timeOffset="445018">16281 17974 24575,'0'26'0,"0"-1"0,0 9 0,0 3 0,0 6 0,0 4 0,0-12 0,0 1 0,0-1 0,0 11 0,0-2 0,0-9 0,0 0 0,0 5 0,0-5 0,0-10 0,0 5 0,0-5 0,0-21 0,0 12 0,0-1 0,0-11 0,0-35 0,0 7 0,0-3 0,0-8 0,0-3 0,0 0 0,0 2 0,0-3 0,0 13 0,0 1 0,0-10 0,0 15 0,0-11 0,0 11 0,0-15 0,0 9 0,0 1 0,0-14 0,-1 13 0,2 1 0,15-11 0,-12 17 0,11 3 0,-15 16 0,16 0 0,4 0 0,7 0 0,4 0 0,-2 0 0,-1 0 0,4 0 0,-1 0 0,-4 0 0,-3 0 0,-5 0 0,-3 0 0,0 0 0,-12 16 0,27 3 0,-11 17 0,-1-1 0,13 0 0,-28 0 0,11-15 0,-15-4 0,0-1 0,0-11 0,-15 12 0,-21 0 0,-3-12 0,6 11 0,-1 1 0,-5-12 0,13 4 0,1 0 0,6-8 0,-13 0 0,28 15 0,-11-11 0,15 12 0,0-16 0</inkml:trace>
  <inkml:trace contextRef="#ctx0" brushRef="#br0" timeOffset="446235">17040 18045 24575,'0'25'0,"0"1"0,0 1 0,0 0 0,0 0 0,0 1 0,0 13 0,0 1 0,0-14 0,0 2 0,0 5 0,0 3 0,0-1 0,-1 10 0,2-2 0,6 4 0,1 0 0,-7-4 0,2-3 0,12-14 0,1-2 0,-6 1 0,0-3 0,25 12 0,-15-1 0,11-16 0,-27-3 0,12-16 0</inkml:trace>
  <inkml:trace contextRef="#ctx0" brushRef="#br0" timeOffset="448251">17392 18362 24575,'0'45'0,"0"0"0,0-6 0,0 3 0,0 4 0,0 4 0,0-1 0,0-11 0,0-2 0,0-1 0,0 12 0,0-3 0,0-9 0,0-4 0,0 4 0,0-15 0,0-20 0,0-35 0,-6 8 0,-3-1 0,-1 1 0,0-1 0,1-5 0,-2-1 0,-5 7 0,1 0 0,12-1 0,2 1 0,-7 0 0,0 3 0,8-12 0,0-7 0,0 6 0,0-6 0,0 8 0,0 15 0,0-11 0,0 11 0,0 0 0,16-11 0,-12 27 0,27-27 0,-27 27 0,28-12 0,-28 1 0,27 11 0,-27-12 0,35 16 0,-33 0 0,17 0 0,-7 0 0,-12 0 0,27 0 0,-27 0 0,28 16 0,-28 3 0,11 1 0,-15-4 0,0-16 0,0 15 0,0-11 0,0 27 0,0-11 0,-15 15 0,6-9 0,-2-1 0,-7-1 0,1-1 0,8 5 0,-2-3 0,-28 3 0,33 3 0,-17-27 0,7 12 0,-4-1 0,1-11 0,3 12 0</inkml:trace>
  <inkml:trace contextRef="#ctx0" brushRef="#br0" timeOffset="450289">17763 18874 24575,'0'-20'0,"-16"4"0,-4 16 0,-15 0 0,0 0 0,0 0 0,-1 0 0,1 16 0,15-12 0,-11 27 0,27-27 0,-12 28 0,16-29 0,0 29 0,0-28 0,0 27 0,0-27 0,16 27 0,-12-27 0,25 11 0</inkml:trace>
  <inkml:trace contextRef="#ctx0" brushRef="#br0" timeOffset="450289">17649 19049 24575,'30'-7'0,"3"-1"0,-2 4 0,-27-27 0,12 11 0,-16 1 0,0-13 0,0 29 0,0 3 0,0 19 0,0 16 0,0 1 0,0-17 0,43-7 0,-5-9 0</inkml:trace>
  <inkml:trace contextRef="#ctx0" brushRef="#br0" timeOffset="451618">18080 18803 24575,'35'-16'0,"1"12"0,-17-11 0,13 15 0,-13 0 0,1 15 0,-4 5 0,-1 15 0,-11-15 0,12 11 0,0-11 0,-13 15 0,13-15 0,-16 11 0,0-27 0,0 12 0,0-1 0,0-11 0,-18 11 0</inkml:trace>
  <inkml:trace contextRef="#ctx0" brushRef="#br0" timeOffset="453118">18433 18803 24575,'-20'0'0,"-11"0"0,11 0 0,1 16 0,-13 3 0,29 17 0,-29-1 0,28 0 0,-11-15 0,15 11 0,0-27 0,0 27 0,15-27 0,17 5 0,-10-3 0</inkml:trace>
  <inkml:trace contextRef="#ctx0" brushRef="#br0" timeOffset="454719">18662 18909 24575,'0'35'0,"0"0"0,16-14 0,0-2 0,-9 11 0</inkml:trace>
  <inkml:trace contextRef="#ctx0" brushRef="#br0" timeOffset="454719">18749 19049 24575,'3'-15'0,"13"11"0,-16-11 0,0 15 0</inkml:trace>
  <inkml:trace contextRef="#ctx0" brushRef="#br0" timeOffset="455469">18556 18733 24575,'0'0'0</inkml:trace>
  <inkml:trace contextRef="#ctx0" brushRef="#br0" timeOffset="456968">18627 17974 8191,'0'-20'0,"16"5"3276,3 15-1489,17 15-378,-11-13 0,1 0-1409,-7 14 0,1 0 859,5-14 1,1 0-860,9 29 3276,0 4-1638,-9-9 0,-1 3-1522,-5 6 0,-1 1-116,7-2 0,-1 2 0,-6 7 0,-2 0 0,0-6 0,1 1 0,-6-7 0,1 1 0,-3-1 0,1 6 0,-2-1 0,0 3 0,-3 0 0,-5-3 0,-2-1 0,1-8 0,0 0 0,0 7 0,0-1 0,0 6 0,-6-13 0,-3-1 0,-11 10 0,1 1 0,-11-4 0,28-30 0</inkml:trace>
  <inkml:trace contextRef="#ctx0" brushRef="#br0" timeOffset="459702">19668 17551 24575,'41'0'0,"0"0"0,-6 0 0,1 0 0,3 0 0,8 0 0,2 1 0,0-2-401,-1-4 1,-1-1 0,-1 1 400,-8 4 0,-2 1 0,-4-3 196,-3-5 0,-3 0-196,21 8 0,-43 0 0,11 0 0</inkml:trace>
  <inkml:trace contextRef="#ctx0" brushRef="#br0" timeOffset="460651">20091 17251 24575,'0'43'0,"0"0"0,0 5 0,0 2 0,0-14 0,0 0 0,0 0-323,0 2 1,0 0 0,0 0 322,0-2 0,0 0 0,0-3 158,0 6 1,0-3-159,0-1 0,0-4 161,0 5-161,0-17 0,0-3 0,0-16 0</inkml:trace>
  <inkml:trace contextRef="#ctx0" brushRef="#br0" timeOffset="462352">20814 17903 24575,'11'-39'0,"-1"0"0,1 0 0,3-1 0,3 0 0,2-3 0,1-3 0,-1 6 0,0-3 0,2-2 0,1 0 0,0-1 0,1 1-469,-4 5 1,2 0 0,-1 0 0,1-1 0,0 1 0,0-1 0,1 1-1,0-3 1,1 0 0,0 0 0,0 0 0,0 0 0,-1 1 0,-2 1 202,0-1 1,0 1 0,-2 1 0,0 1-1,-1 0 1,0 1 448,2-3 1,0 2 0,-1 0 0,-2 1 0,-2 0-184,-2 0 0,-3 0 0,-1 1 0,-1 2 508,-1-3 0,0 3 0,-3 2-508,-2-4 0,-2 3 0,1 8 0,0 1 0,0-10 3276,-15 15-2288,11 5 451,-28 15-1439,-3 15 0,-4 5 0,5 10 0,1 7 0,13-2 0,1 4-442,-3-1 1,-2 3 0,3 2 441,7 0 0,2 2 0,-1 0 0,0-10 0,-1 0 0,1 1 0,2 1 0,4 3 0,3 2 0,1 0 0,-2-1 0,-6 7 0,-1 0 0,3 1 0,7-7 0,2 2 0,1 0 0,-4-2 0,-6 7 0,-4-1 0,4 0 0,6-9 0,3 0 0,0 1 0,-1-1 0,-3 11 0,-2 0 0,0-1 0,1-6 0,-1-1 0,2 0-216,3 2 0,1-1 0,-3 0 216,-7-7 0,-2-2 0,2 1 0,8 1 0,2 0 0,-1-2 0,-7 4 0,0-1 0,-1 5 0,2-2 0,3-1 0,-11-4 1279,15-3-1279,0-13 693,0 1-693,0 11 0,0-27 0,15 12 0,21-16 0,-10-7 0,2-2 0,0 0 0,-1-1 0,7 1 0,-1-2 0,-6-5 0,1 1 0,7 5 0,0 0 0,-6-7 0,-3-1 0,10-2 0,-21 5 0,-15 15 0</inkml:trace>
  <inkml:trace contextRef="#ctx0" brushRef="#br0" timeOffset="463719">21890 17868 24575,'0'-35'0,"0"0"0,-15-1 0,11 1 0,-28 15 0,13-11 0,-17 27 0,7-4 0,0 1 0,-13 7 0,5-2 0,0 4 0,-2 13 0,5-7 0,1 4 0,13 11 0,1 5 0,-15 6 0,1 2 0,12 0 0,3 3 0,5-6 0,1 2 0,2-1 0,0 4 0,4-2 0,5 0 0,2-1 0,-2-9 0,2-1 0,15 10 0,3 0 0,5-23 0,3-4 0,1 1 0,-1-2 0,0-6 0,1-2 0,7-5 0,-3-4 0,-12-7 0,-1-1 0,11-1 0,-1-2 0,-9-11 0,-3-2 0,10-5 0,-11 3 0,-16 21 0</inkml:trace>
  <inkml:trace contextRef="#ctx0" brushRef="#br0" timeOffset="465502">22137 17727 24575,'-25'0'0,"-1"0"0,-8-1 0,-2 2 0,-1 7 0,-1 0 0,5-7 0,-2-1 0,1 3 0,-8 10 0,2 5 0,2-1 0,3 1 0,11 0 0,5 4 0,9 2 0,5 2 0,4 0 0,2-1 0,-1 15 0,5-13 0,5-3 0,18-5 0,-3-8 0,3-6 0,19-21 0,-21 8 0,-1-3 0,-7-14 0,-1-1 0,1 7 0,-1-2 0,-6-12 0,-2 0 0,6-6 0,-13 12 0,-4 3 0,2 4 0,0 4 0,0 39 0,0 17 0,0-3 0,0 4 0,0 3 0,0 5 0,0 0-384,0-2 1,-1 0 0,2 0 383,4 0 0,1-1 0,-1 2 0,-4 2 0,-1 0 0,3-1 0,7-6 0,2-1 0,-3 0 0,-6 2 0,-3-1 0,1 0-91,4-7 0,2-1 0,-3-1 91,-3 13 0,-2-4 0,6-4 0,-10-7 0,-24-13 0,-14-7 0,5-8 0,-5-19 0,5 5 0,-7-1 0,14-8 567,25-21 0,12-6-567,2 9 0,4 0 0,3 8 0,2-1 0,2 3 0,8-10 0,1 3 144,-1 5 1,1 3-145,-2 8 0,-1 1 0,-7-5 0,-1 5 0,3 11 0,-5-18 0</inkml:trace>
  <inkml:trace contextRef="#ctx0" brushRef="#br0" timeOffset="473017">22525 16757 24575,'0'25'0,"0"1"0,0 14 0,0 6 0,0-2 0,0 4 0,0 1-820,0-9 1,0 0 0,0 2 0,0 1 706,0-2 1,0 3 0,0 0-1,0 0 1,0-2 112,0 5 0,0-2 0,0 0 0,0 1 0,0 4 0,0 1 0,0 0 0,0-3 0,0 2 0,0-3 0,0 1 50,0-10 1,0 2-1,0-1 1,0-3-51,0 12 0,0-2 422,0-2 0,0-2-422,0-14 0,0-5 0,0-4 0,0-3 1934,0-63-1934,0 12 0,0-4 0,0 4 0,0-1 0,0-3-91,0 2 0,0-2 1,0 0-1,0 1 91,0-5 0,0 1 0,0-2 0,0 2 0,0-2 0,0 0 0,0 1 0,0 4 0,0 1 0,0 0 0,0 0 0,0-2 0,0 0 0,0 0 0,0 2 0,0-8 0,0 2 0,0 0 0,0 3 0,0 0 0,0 2-15,0-7 0,0 2 15,-1 0 0,2 1 0,7 8 0,0 0 0,-6-1 0,0 1 0,5 7 0,1 1 0,1 0 0,-2 3 1220,-3 5-1220,27 3 32,-11 16-32,15 0 0,-5 12 0,-1 7 0,-7 7 0,-3 3 0,1-1 0,1 3 0,-3 1 0,-4 2 0,-2 1 0,-3 1 0,-1 0 0,-2-1 0,0 0 0,3 11 0,-2-2 0,-6 1 0,-2-3 0,1-15 0,0 0 0,2 8 0,-4-3 0,-12-12 0,-4-1 0,-10 19 0,-6-1 0,5-21 0,-2-4 0,-2 1 0,-4 6 0,-1 2 0,0-2 0,2-6 0,1-1 0,0-2 0,-11 1 0,2-2 0,6 0 0,5-3 0,-2-6 0,19 0 0</inkml:trace>
  <inkml:trace contextRef="#ctx0" brushRef="#br0" timeOffset="477852">23284 17357 24575,'-10'29'0,"0"0"0,-6 6 0,1 3 0,4 10 0,2 2-471,3-15 0,0 0 0,-1 1 471,-4 4 0,-1 1 0,3-1 0,6-3 0,4 0 0,-3-1 0,-3 0 0,-1-1 0,2 0 160,2 9 1,4-2-161,4 2 0,3-2 134,0-12 0,2-1-134,6 13 0,1-2 0,2 0 0,-3-14 0,-3-1 715,-10-6-715,12 13 27,-1-28 0,-11 11 0,12-15 1</inkml:trace>
  <inkml:trace contextRef="#ctx0" brushRef="#br0" timeOffset="479285">23460 18009 24575,'0'-35'0,"0"0"0,0 9 0,0 1 0,0-14 0,0 12 0,0 3 0,0 4 0,16-11 0,-12 27 0,27-28 0,-27 28 0,27-11 0,-11 15 0,15 0 0,0 0 0,-15 0 0,11 0 0,-27 15 0,12 5 0,-16 0 0,0 27 0,0-24 0,0 2 0,0 1 0,0 9 0,-16 1 0,-3-1 0,-17 0 0,17-15 0,-13 11 0,13-27 0,-16 28 0,15-29 0,4 13 0,16-16 0</inkml:trace>
  <inkml:trace contextRef="#ctx0" brushRef="#br0" timeOffset="480618">23972 17657 24575,'-10'35'0,"0"0"0,-7 7 0,3 2 0,11 2 0,2-2 0,-7-6 0,0-1 0,7 6 0,2-4 0,-1 0 0,0-13 0,0-1 0,0 11 0,0-17 0,0-3 0,0 0 0,16-12 0,-12 11 0,27-15 0,-11 0 0,15 0 0,0 0 0,-15 0 0,-5 0 0</inkml:trace>
  <inkml:trace contextRef="#ctx0" brushRef="#br0" timeOffset="481869">24289 18115 24575,'0'26'0,"0"-1"0,1 2 0,-2 1 0,-6 7 0,-2 1 0,8-1 0,-2 0 0,-12 1 0,-1-1 0,14-4 0,0 0 0,-6-3 0,1-3 0,7 3 0,0 3 0,0-11 0,0-1 0,15-3 0,-11-16 0,27 0 0,-27 0 0,28-16 0,-28 12 0,11-11 0</inkml:trace>
  <inkml:trace contextRef="#ctx0" brushRef="#br0" timeOffset="482386">24148 17939 24575,'0'0'0</inkml:trace>
  <inkml:trace contextRef="#ctx0" brushRef="#br0" timeOffset="489418">24642 17145 24575,'0'25'0,"0"1"0,-1 15 0,2 4 0,3-12 0,2 1 0,0 1-621,0 6 0,0 0 0,1 1 621,-1-4 0,0 1 0,2-3 0,8 10 0,-1-2 142,-12-10 0,-3 1 0,1-2-142,7 4 0,0 1 0,-7-1 0,-2 4 0,1-2-85,0 8 1,0 0 84,0-2 0,1 2 0,-2-1 0,-4-9 0,-1-1 0,1 0 0,4 7 0,1 1 0,-3-1 0,-6-6 0,-3-2 0,2 1 0,0 13 0,0 0 0,-6-4 0,-3-4 0,1-13 0,1-1 0,7 0 0,0-3 922,-21-5-922,11 13 0,0-29 0,5 13 0</inkml:trace>
  <inkml:trace contextRef="#ctx0" brushRef="#br0" timeOffset="492852">24677 16686 24575,'20'0'0,"-5"0"0,-15 0 0,0 16 0,0-12 0,0 27 0,0-27 0,0 28 0,0-28 0,0 27 0,0-11 0,16-1 0,-12-3 0,12-16 0,-1 0 0,-11 0 0,12 0 0,0 0 0,-12 0 0,27 0 0,-27 0 0,35-16 0,-33 12 0,17-11 0,-7 15 0,4 0 0,-1 0 0,-3 0 0,0 15 0,-12-11 0,11 27 0,-15 5 0,0-3 0,0 4 0,0-3 0,0 2 0,0 0-349,0 0 1,0 0 0,0 2 348,0 9 0,-1 3 0,2-2 0,4-5 0,1-1 0,-1 0 0,-3 3 0,-2 0 0,2-1 0,2-3 0,2 0 0,0-2-59,2 7 1,-1-2 58,-5-10 0,-2 0 0,2 0 0,6 11 0,0 0 0,-7-6 0,-3 3 0,3-1-244,3 1 0,3-1 0,-2 1 244,-4 0 0,0-1 0,0 2 0,4 5 0,2 1 0,-3-1 0,-3-10 0,-1-1 0,-1-1 0,0 3 0,0 0 0,3-3 0,6 1 0,0-3 0,-7-8 0,2-1 999,12 10-999,-15-16 119,-15-3-119,-5-16 776,-15 16-776,0-12 0,9 4 0,1-1 0,-15-7 0,11 0 0,0 0 0,-9 0 0,-5 16 0,8-12 0,0 12 0,15-16 0,4 0 0</inkml:trace>
  <inkml:trace contextRef="#ctx0" brushRef="#br0" timeOffset="494468">25153 17586 24575,'36'0'0,"-1"0"0,0 0 0,-15 0 0,11 0 0,-27 0 0,12 0 0,-16 0 0,0 0 0</inkml:trace>
  <inkml:trace contextRef="#ctx0" brushRef="#br0" timeOffset="495786">25189 17974 24575,'43'0'0,"0"0"0,-9-2 0,5-1 0,2 0 0,-31 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2:35:57.9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3 15311 24575,'34'0'0,"-1"0"0,2 0 0,4 0 0,1 0 0,2 0 0,2 0 0,1 0-559,4-1 0,2 0 1,-2 3 558,-7 4 0,-1 4 0,-3-3 0,1-4 0,-3 0 271,0 7 1,-6 3-272,-10 3 277,-4-12-277,-1 12 0,-11-16 0,28 0 0,-28 0 0,11 0 0</inkml:trace>
  <inkml:trace contextRef="#ctx0" brushRef="#br0" timeOffset="1032">1217 16387 24575,'26'0'0,"-1"0"0,16-7 0,5-2 0,-4-2 0,3-1 0,1 0-583,-10 2 1,1 0-1,0 0 1,0 0 582,1 1 0,0 1 0,-1-1 0,-1 0 0,1-2 0,-1-1 0,-3 4 372,4 6 1,-4 0-373,-6-6 0,-3 0 385,11 8-385,-15 0 0,-4 0 0,-16 0 0,0 0 0</inkml:trace>
  <inkml:trace contextRef="#ctx0" brushRef="#br0" timeOffset="3166">2576 16828 24575,'19'-34'0,"1"1"0,-2-4 0,0-4 0,3-3 0,1 4 0,4-3 0,-1-1 0,0-1-656,-6 4 1,-1-1-1,0-2 1,-1 1 0,1-1 210,0 1 1,-1-1 0,1 0 0,-1 0 0,-1 0 444,-1 1 0,0 1 0,-1-1 0,0 1 0,-1 0-127,-2 2 0,1 1 0,-2 0 0,1 0 0,-1 0 127,4-8 0,-1 0 0,0 1 0,-2 2 208,2-5 1,-1 1 0,-1 2-209,-4 1 0,-1 2 0,0 1 0,3-4 0,-2 2 0,-6 0 0,-2 2 1266,1 13 1,0 3-1267,0-9 2047,16 19-2047,-12 1 927,11 26-927,-15 9 0,8 5 0,0 5 0,-7 12 0,2 2 0,12 0 0,1 2-298,-13-4 0,-4 2 0,3 0 298,7-7 0,3 0 0,-2 0 0,-3 6 0,-1 1 0,1-1 0,3-7 0,2-1 0,1-1 0,4 2 0,2-1 0,-4 0 0,-3 12 0,0-4 0,11-6 0,1-3 0,-14-7 0,-1-3 0,11-4 0,11-5 0,-11-30 0,-8-11 0,-1-9 0,1-2 0,2-1 0,1-2 0,1-2 0,-2-3-487,-1 0 0,-2-3 0,1-2 0,-1 0 0,-1 0 487,-2 6 0,0 0 0,0-1 0,-1 0 0,1 1 0,0 1 0,2-3 0,1 1 0,-1 0 0,-1 1 0,-2 1-233,-4-7 1,-3 0 0,0 3-1,1 2 233,4 0 0,1 3 0,-1 3 0,-5-6 0,0 4 0,0 13 0,0 5 0,0 4 0,0 34 0,0 16 0,0 9 0,0 3 0,0 5 0,0 2 262,0-7 0,0 2 1,0 1-1,0 0-262,0-5 0,0 1 0,0 1 0,0 0 0,0 0-294,-1 3 1,1 2 0,-1 0 0,1-1 0,2-1 293,0-5 0,0-1 0,1 0 0,1 0 0,0 1 0,2 5 0,1 1 0,0 0 0,1 0 0,0-3-361,0 3 1,1-2 0,1-1 0,2 1 360,3 0 0,3 0 0,0-1 0,-3-2-130,0 2 1,-3-3 0,1-1 129,-1-1 0,0 0 0,-1-7 0,5 9 0,-16-2 0</inkml:trace>
  <inkml:trace contextRef="#ctx0" brushRef="#br0" timeOffset="4501">4728 15646 24575,'0'-20'0,"0"-11"0,0 11 0,0 1 0,0 3 0,0 16 0</inkml:trace>
  <inkml:trace contextRef="#ctx0" brushRef="#br0" timeOffset="6051">5962 14711 24575,'0'40'0,"0"1"0,0-1 0,1 2 0,-1-1 0,-1 2 0,-1-5 0,-2 1 0,-1 1 0,1 0-820,-1 1 1,1 2 0,-1-1 0,-1 0 726,-2-1 1,-2-1 0,1 1 0,1 0 92,2 3 0,2 2 0,0 0 0,-2-2 0,-3-3 0,-2-1 0,0 0 0,3 0 0,5 0 0,2 1 0,1-1 0,-2 0 162,-6 9 0,-1-1 1,3-4-1,5-5 1,2-4-1,-1 12 1</inkml:trace>
  <inkml:trace contextRef="#ctx0" brushRef="#br0" timeOffset="7101">5380 16439 24575,'34'0'0,"-1"0"0,10 0 0,4 0 0,-7 0 0,2 0 0,1 0-614,7 0 0,0 0 0,-1 0 614,-5 0 0,-1 0 0,-2 0 0,10 0 0,-4 0 119,-11 0 0,-6 0 0,-10 0 0,-4 0 0</inkml:trace>
  <inkml:trace contextRef="#ctx0" brushRef="#br0" timeOffset="8432">5856 14358 24575,'40'0'0,"-1"0"0,0 0 0,0 0 0,1 0 0,0 0 0,1 0 0,-1 0 0,0 0 0,1 0 0,-1 0 0,0 0 0,9 0 0,-2 0 0,-2 0 0,2 0 0,-4 0 0,-7 0 0,-5 0 0,-12 0 0,13 16 0,-29-12 0,13 11 0</inkml:trace>
  <inkml:trace contextRef="#ctx0" brushRef="#br0" timeOffset="9601">7638 14499 24575,'-26'42'0,"1"0"0,0 1 0,-1-1 0,6-4 0,2 0 0,-1 2 0,1 1 0,-1 2 0,2-5 0,-1 2 0,0 1 0,0 1 0,0 1 0,1 0 0,1 0-469,2 1 1,0 2 0,0 0 0,2 0 0,0 0 0,0 0 0,0-1-1,1-2 1,0 0 0,1-1 0,0 0 0,0 1 0,1-1 0,0 1 213,0 1 0,0 1 1,1 0-1,0-1 1,1 1-1,1-1 1,2-1 162,1 1 1,1 0 0,1-1 0,1-1 0,1 1 0,0-1 91,0 9 0,0-1 0,2 0 0,2-1 0,4 0 0,3-6 0,3-1 0,2 0 0,2 0 0,1-1 0,-1 0-141,1-1 1,1-1 0,0-1 0,1 0 0,0 0 0,2 0 140,1 3 0,2-1 0,0 0 0,1 0 0,-1-1 0,-1 1 0,-1-4 0,-1 0 0,0-1 0,-1 1 0,0-1 0,0 0-211,2 6 0,0 0 0,-1 0 0,0-2 0,-1-1 211,2 0 0,0-1 0,-1-2 0,0 0 655,-2-3 0,0 0 1,0-2-1,0-2-655,5-2 0,0-2 0,-2-4 0,-5 0 0,-1-5 0,12 1 0</inkml:trace>
  <inkml:trace contextRef="#ctx0" brushRef="#br0" timeOffset="11065">8185 15240 24575,'22'44'0,"0"0"0,0-1 0,-4-3 0,0 2 0,0 0 0,3-1 0,3-3 0,3-2 0,1 0 0,-1 3-656,-5-3 1,-1 2-1,0 1 1,0 0 0,0-3 433,1 2 0,1-2 0,-1-1 0,1 1 222,-1 0 0,0 0 0,0-1 0,-2-1 287,0 3 0,-3-2 0,1-1-287,-1-2 0,1 0 0,-2-2 0,2 7 0,-1-1 154,1-4 1,-1-2-1,3 6 1,-4-21-1</inkml:trace>
  <inkml:trace contextRef="#ctx0" brushRef="#br0" timeOffset="12201">8008 16757 24575,'11'-34'0,"-1"0"0,1 0 0,3 2 0,3 0 0,2-2 0,1-1 0,2-2 0,2-1 0,1-1 0,2-1 0,1 0-469,-3 6 1,1 1 0,2-2 0,0 1 0,1-1 0,-1 1 0,0 0-79,3-6 1,-1 1 0,0-1 0,0 1 0,1 0 0,1 0 396,-2 6 1,1 0 0,0 0 0,1 0 0,0 1 0,-2 0 0,0 1 55,4-7 0,-1 0 1,-1 2-1,-1-1 0,1 2 94,-1 2 0,-1 0 0,1 1 0,-2 1 0,-1 1 278,1 0 1,-2 0-1,-1 1 1,-2 1-279,1-8 0,-2 1 0,0 4 0,3 2 0,-1 3 0,-7-1 0,-1 3 819,2 4 0,-3 5 0,-16 15 0</inkml:trace>
  <inkml:trace contextRef="#ctx0" brushRef="#br0" timeOffset="13750">9508 16175 24575,'0'33'0,"0"0"0,-6 14 0,-4 4 0,0-5 0,-3 2 0,1 2-748,2-9 1,1 1 0,-1 1 0,0-1 747,-3-1 0,0-1 0,0 0 0,1 0 0,-2 8 0,3-1 0,0-1 181,5-4 1,0 0-1,-1-5-181,-10 2 0,2-3 291,14 0 1,-2-5-292,-12-12 0,30-3 0,5-32 1527,15-3-1527,1-17 335,-1 17-335,0-13 0,-15 28 0,-5-11 0</inkml:trace>
  <inkml:trace contextRef="#ctx0" brushRef="#br0" timeOffset="14282">9543 15893 24575,'0'0'0</inkml:trace>
  <inkml:trace contextRef="#ctx0" brushRef="#br0" timeOffset="15433">10266 17180 24575,'0'26'0,"0"-1"0,0 9 0,0 3 0,0 3 0,0 2 0,0-8 0,0 1 0,0 0 0,0 13 0,0 2-473,1-10 0,-1 1 1,-1-1 472,-2-3 0,-2 0 0,-3-1 0,-1 5 0,-3 0 0,-2-1 0,-2-4 0,-3 0 0,-1-2 0,0-3 0,-1-1 0,0-1 230,-6 8 1,1-4-231,3-13 0,3-4 0,0-1 0,4-15 0</inkml:trace>
  <inkml:trace contextRef="#ctx0" brushRef="#br0" timeOffset="17232">11007 14676 24575,'-20'35'0,"11"-5"0,3 6 0,4 2 0,3 3 0,0 2-820,-1-4 1,0 1 0,0 1 0,0 4 542,0-7 0,0 4 0,0 0 0,0 1 0,0 0 0,0-1-86,0 6 1,0-1 0,0 0 0,0 0 0,0 2 362,0-5 0,0 2 0,0 0 0,0 0 0,0-1 0,0-2 0,0 2 0,0-1 0,0-1 0,0-1 0,0 0 0,0 7 0,0 0 0,0-1 0,0-2 389,0 6 1,0-2-1,0-3-389,0 1 0,0-4 0,0-13 0,0-3 0,0 3 2205,0-43-2205,-16-7 0,5-23 0,2-10 0,2 12 0,1-3 0,0-2 6,2 8 0,0-2 1,1-2-1,0-1 1,1 1-7,1-1 0,0-1 0,1 0 0,1 0 0,0-1 0,1-5 0,1-1 0,0 0 0,1 1 0,0 0 0,-1 3 0,0 1 0,0 0 0,1 1 0,2 0 0,3 4 0,2 0 0,0 1 0,0 1 0,-2 1 19,-1-10 1,-1 3 0,2 2-20,5 5 0,3 3 0,-1 3 0,-3 2 0,1 3 0,4 0 0,2 1 0,1 7 0,1 1 0,13-18 1492,-10 24 0,1 2-1492,1-8 0,1 3 151,6 10 0,2 4-151,7-8 0,1 0 0,1 6 0,0 4 0,0 4 0,0 4 0,-10-1 0,0 2 0,-3 4 0,-6 6 0,-2 3 0,0 2 0,6 2 0,0 3 0,-3 0 0,-7-2 0,-3 1 0,0 1 0,3 2 0,-2 1 0,-5 1 0,-7 13 0,-8 2-544,0-10 0,-3 2 0,-7-1 544,-10-3 0,-7 0 0,-4 0 0,-1-3-620,0 0 0,-2-2 1,-2-2-1,-3 0 620,2-5 0,-3 0 0,-2-1 0,0-2 0,2-2 0,-4 0 0,1-3 0,0-2 0,0 0-155,3-2 0,-1 0 1,1-2-1,5-1 155,-12 1 0,5-5 0,12-5 0,6-4 0,10-2 0,16-11 0</inkml:trace>
  <inkml:trace contextRef="#ctx0" brushRef="#br0" timeOffset="18782">11942 16281 24575,'-35'0'0,"-1"0"0,1 0 0,0 0 0,-1 0 0,1 0 0,7 0 0,1 0 0,1-2 0,1 4 0,-10 29 0,17-9 0,1 3 0,-2 9 0,3 5 0,4 7 0,4 2 0,-1-10 0,2-2 0,6 0 0,2-1 0,-1-9 0,0-1 0,0 10 0,16-15 0,4-5 0,15-15 0,-10-6 0,1-3 0,1-7 0,1-4 0,7-5 0,0-5 0,-6-4 0,-3-2 0,0 0 0,-1 1 0,-6 7 0,-3 1 0,4-8 0,-4 19 0,-16 48 0,0-7 0,0 5 0,0 13 0,0 4 0,-1-2 0,2 0 0,6-1 0,1-2 0,-7-13 0,2-3 0,13 1 0,0-3 0,-13-4 0,44-5 0,-7-30 0,-11 5 0,4-2 0,-1-2 0,7-12 0,-2-2 0,-4 7 0,-3 2 0,1-12 0</inkml:trace>
  <inkml:trace contextRef="#ctx0" brushRef="#br0" timeOffset="21293">12700 16475 24575,'20'0'0,"11"0"0,-27 0 0,28 0 0,-29 0 0,29 15 0,-28 21 0,11-18 0,1 3 0,-13 11 0,-2 3 0,7-8 0,0 0 0,-6 1 0,-4-1 0,-6-1 0,0-1 0,8 2 0,-4-3 0,-27 0 0,27 23 0,-12-43 0,0 11 0,13-15 0,-13 0 0,0 0 0,12 0 0,-11 0 0</inkml:trace>
  <inkml:trace contextRef="#ctx0" brushRef="#br0" timeOffset="22516">13088 16510 24575,'-25'0'0,"-1"0"0,3 0 0,-24 0 0,27 0 0,1 16 0,-13 19 0,29-9 0,2 3 0,-7 5 0,1 2 0,6 7 0,2 1 0,-1-7 0,0 0 0,0 6 0,0 0 0,0-6 0,0-3 0,0-5 0,0-3 0,0 9 0,0-4 0,0-27 0,15 12 0,21-16 0,3 0 0,-6-7 0,1-2 0,5 5 0,-13-10 0,-1-3 0,10-3 0,-15 1 0,-5 3 0</inkml:trace>
  <inkml:trace contextRef="#ctx0" brushRef="#br0" timeOffset="23750">13424 16898 24575,'0'35'0,"0"1"0,0-12 0,0 3 0,0 7 0,0 2 0,0 8 0,0 2 0,0-10 0,0 0 0,0-2 0,0 4 0,0-1 0,0 11 0,0-6 0,0-17 0,0 14 0,0-39 0,0 0 0,0-15 0,15-13 0,5-9 0,-3 15 0,1 1 0,2-14 0,11 15 0,-27-11 0,12 27 0,-16-12 0</inkml:trace>
  <inkml:trace contextRef="#ctx0" brushRef="#br0" timeOffset="24565">13388 16651 24575,'0'0'0</inkml:trace>
  <inkml:trace contextRef="#ctx0" brushRef="#br0" timeOffset="25783">13741 13776 24575,'16'33'0,"-1"1"0,2-2 0,1 4 0,2 1 0,1 3 0,1 1 0,2 3 0,-1 0-656,-2-6 1,1 1-1,0 0 1,-1 1 0,-1 2 308,-3-2 0,-2 1 0,0 1 1,0 0-1,-1 1 0,0 0-187,1 0 0,1 1 1,-1-1-1,-1 1 0,0 2 1,-1 0 533,-2 0 0,-1 2 0,-1 0 0,0 1 0,-1 1 0,0 0 0,-1 0-294,-1-4 1,0 0 0,-1 0 0,0 0 0,-1 1 0,0 1 0,0-1 0,0 2 293,-1-2 0,0 1 0,1 1 0,-1 0 0,-1 0 0,1 0 0,-1 1 0,0-1 0,-1 0 0,0-1 0,0-1 0,0 1 0,-1-1 0,0 1 0,0-1 0,-1 1 0,0 0 0,0 0 0,0 1 0,-1 1 0,0 0 0,-1 0 0,0 0 0,1 0 0,-2 0 0,1-1 0,0 0 0,-1-4 0,1 0 0,-1 0 0,0 0 0,1-1 0,-2 0 0,1 0 0,-1 0 0,-1 0-269,0 5 0,-1 0 0,0 0 1,-1 0-1,0 0 0,-1-1 1,1-1-1,-1-1 269,-1-1 0,1-2 0,-1 0 0,-1-1 0,1 0 0,-1-1 0,1 1 35,-2 5 1,1 0 0,-1 1 0,0-2 0,0-2 0,1-2-36,-3 4 0,0-2 0,0-2 0,1-2 649,-5 9 0,0-1 0,3-5-649,4-1 0,2-6 3276,-7-1-3076,1-35 0,11-4 0,-12-11 1</inkml:trace>
  <inkml:trace contextRef="#ctx0" brushRef="#br0" timeOffset="26782">15434 15963 24575,'34'0'0,"-1"0"0,3 0 0,2 0 0,-4 0 0,2 0 0,0 0-450,-1 1 1,0-1 0,1-1 449,5-3 0,0-3 0,-1 3 0,7 3 0,0-2 143,-13-7 0,1-2 0,-2 2-143,3 8 0,-2 0 112,-6-6 1,-1 1-113,-1 6 0,-1 2 0,10-1 0,-15 0 0,-4 0 0</inkml:trace>
  <inkml:trace contextRef="#ctx0" brushRef="#br0" timeOffset="28233">16546 16475 24575,'7'-38'0,"1"1"0,2-5 0,1-6 0,4-1 0,-1 13 0,3-1 0,1-1 0,1-2 0,-1-1-547,-3 0 1,0-3 0,0-1 0,1 0 0,0 1 0,1 0-1,2 3 1,1 0 0,2 1 0,-1 0 0,-1 0 0,-1-1 526,1-5 1,-2-1 0,-1 1 0,1 0 0,0 2 115,-1 5 1,1 1-1,0 1 1,-1 1 0,-1 2-97,3-10 0,-1 2 0,0 2 447,-1 4 0,1 0 0,-2 7-447,3-11 0,-3 25 0,-14 34 0,-4 13 0,1 10 0,2 6 0,3-8 0,3 2 0,-2 1 880,-4 7 0,-2 1 1,4-3-881,7-9 0,2-3 0,-2 1 0,-9 2 0,-2 0 0,5-7 687,12-12 0,-1-1-687,-11 28 0,12-43 0,-1-4 0,-5-21 0,0-9 0,12-4 0,5-5 0,-2-2-501,-8 6 1,-3-1-1,0-2 1,2 0 500,2 2 0,2-1 0,0-1 0,-1 1 0,-2 1 0,-1-2 0,-3 2 0,0 0 0,0 1 0,5-8 0,0 2 0,-3 3 364,-6-1 0,2 8-364,20 11 0,-27 55 0,1-4 0,1 5 0,-1 3 0,-4 1 0,-2 4 0,0 1 0,2 3-547,0-9 1,2 3 0,0 0 0,0 2 0,0 0 0,-1-1 502,-1 4 1,0 1 0,-2 0-1,1 1 1,1-1 0,1 1 43,2 0 0,1 0 0,1 1 0,0-1 0,0 0 0,-1-1-95,-1 3 1,-1-1-1,0-1 1,1 0 0,1-1 94,1-3 0,1 0 0,0-1 0,1-2 0,0-3-145,3 8 0,1-5 0,0 0 145,0 3 0,-1 0 0,1-9 0,8 3 0,-5-8 0,-15-31 0</inkml:trace>
  <inkml:trace contextRef="#ctx0" brushRef="#br0" timeOffset="31266">18186 15540 24575,'0'-35'0,"0"15"0,0-11 0,0 42 0,0-22 0,0 26 0,0 1 0,0-12 0,0 12 0,0-16 0,0 0 0</inkml:trace>
  <inkml:trace contextRef="#ctx0" brushRef="#br0" timeOffset="32466">18909 14711 24575,'0'46'0,"0"-1"0,0 1 0,0-4 0,0 1 0,0 2 0,0 1 0,0-6 0,0 1 0,0 2 0,0 0 0,0 1 0,0 0-547,0 3 1,1 1 0,-1 0 0,0 0 0,0 0 0,-1 1 77,0-5 1,-1 1 0,0-1 0,0 1 0,-1 0 0,0-1 0,1-1 334,-1 3 0,0-1 1,0 0-1,0-1 0,-1-1 1,0 1 133,-2 4 0,-2 1 0,1-2 0,-1 0 0,2-3 293,1-1 1,0-2 0,1-1-1,-2-2-293,-5 9 0,-1-3 0,4-5 0,6-9 0,0-5 0,-14 6 0</inkml:trace>
  <inkml:trace contextRef="#ctx0" brushRef="#br0" timeOffset="33416">18803 15752 24575,'34'0'0,"-1"0"0,4 0 0,5 0 0,1 0 0,5 0 0,1 0 0,2 0-720,-7 0 0,0 1 0,1-1 0,-1-1 720,-2-2 0,0-1 0,-1 0 0,-1-1 0,4-1 0,-2 1 0,-1-4 130,-6-2 0,-2-1 0,-3 0 1,-2 2-1,-5 0 0,-7-5 1</inkml:trace>
  <inkml:trace contextRef="#ctx0" brushRef="#br0" timeOffset="34332">20126 14358 24575,'0'26'0,"0"-1"0,0 6 0,0 3 0,0 3 0,0 0 0,0 2 0,0 3 0,0 1-656,0 0 1,0 2-1,0 1 1,0 2 0,0 1 186,0-8 1,0 2 0,0 1 0,0 0 0,0 0 0,0 1 0,0 0 172,0 0 0,0 2 1,0-1-1,0 0 0,0 1 1,0-1-1,0 0 296,0-1 0,0 0 0,0 0 0,0-1 0,0 1 0,0 0 0,0 0 0,0 0 0,0 2 0,0-1 0,0 0 0,0 0 0,0-2 0,0-1 0,0 7 0,0-3 0,0 0 0,0-1 0,0 1 47,0 1 0,-1 0 0,1-1 0,0 0 0,1-2-47,2 5 0,1-1 0,0-1 0,1-2-97,0 4 1,1-2 0,3-1 96,1-4 0,3-1 0,-1-6 0,-2-6 0,-1-5 0,7 6 0</inkml:trace>
  <inkml:trace contextRef="#ctx0" brushRef="#br0" timeOffset="35866">20955 14781 24575,'-17'42'0,"-1"-1"0,2-3 0,-1 4 0,-1 3 0,4-7 0,0 2 0,-1 1 0,1 2 0,1-1-656,0 1 1,2 0-1,-1 0 1,1 1 0,-1 1 347,0-4 0,-2 0 1,1 2-1,0-1 1,1 0-1,1-1 308,2 3 0,1 0 0,1-2 0,0 1 0,1 0 0,0-1 0,0 1 0,0-1 0,1 0 0,1 1 0,-1 0 0,2 1 0,-1-1 0,2 0 0,0-1 0,1 5 0,0-2 0,2 0 0,0 0-76,1 2 0,1-1 0,1 0 0,3 0 76,1-2 0,2 0 0,2-1 0,1-2 0,4 4 0,2-3 0,2 1 0,-3-5 0,1 2 0,1-1 0,1-4 315,2-1 0,1-3 1,0-2-316,0 1 0,0 0 0,-2-3 0,-2 0 0,-1-3 0,7-6 0,-5-1 0,-17 3 0,12-5 0</inkml:trace>
  <inkml:trace contextRef="#ctx0" brushRef="#br0" timeOffset="37133">21485 15646 24575,'33'0'0,"0"0"0,0-8 0,1 0 0,0 6 0,2 2 0,-2-2 0,0-6 0,-2 0 0,3 7 0,-3 2 0,3-1 0,-15 0 0,11 32 0,-27 7 0,3-5 0,2 3 0,-1 5 0,-1 2 0,-4 0 0,-2 2 0,5-11 0,1 0 0,-4 1-172,-5-1 1,-4 0 0,-2 1 171,-1-1 0,-2 0 0,-4 0-375,-3-2 0,-3 0 0,-2-1 0,-1 0 375,0-3 0,-1-1 0,0-1 0,-3 0 0,-5 3 0,-2 0 0,-1-2 0,1-2 0,-5 0 0,1-3 0,0-1 0,3-3 0,0-2 0,2-2 0,-3-5 0,4-1 0,-2 7 0,19-16 0</inkml:trace>
  <inkml:trace contextRef="#ctx0" brushRef="#br0" timeOffset="38349">22243 15681 24575,'-18'33'0,"1"1"0,0-6 0,-1 2 0,2 2 0,1 7 0,2 4 0,2 0-800,-2 4 1,2 0-1,-1 0 800,1 0 0,-1 1 0,4-2 0,5 0 0,3-2 0,-1 0 179,-4-7 0,-1-1 0,1-2-179,4 15 0,2-3 224,-1-18 1,0-2-225,-1 2 0,2-5 0,15-3 0,-12 11 1225,27-27-1225,-11 12 94,4-14 0,3-4-94,0 3 0,1-2 0,-1-7 0,1 0 0,-2 7 0,-1-2 0,10-28 0,0 27 0,-15-27 0,11 27 0,-27-12 0,12 16 0</inkml:trace>
  <inkml:trace contextRef="#ctx0" brushRef="#br0" timeOffset="39449">22631 16475 24575,'0'25'0,"0"1"0,0 15 0,0 4 0,1 1 0,-2 2-414,-3-3 1,-3 2-1,2-2 414,4 3 0,-2-2 0,-2-11 0,-1 0 0,2-3 202,4-3 1,0-3-203,-8 1 0,0-3 206,4-4-206,4-20 0,35-20 0,-15 3 0,0-1 315,5 0 0,1 0-315,-4 1 0,-1-1 0,-3 0 0,1 1 0,24-3 0,-23 5 0,-5 15 0</inkml:trace>
  <inkml:trace contextRef="#ctx0" brushRef="#br0" timeOffset="39965">22525 16245 8191,'-19'0'0,"3"0"0</inkml:trace>
  <inkml:trace contextRef="#ctx0" brushRef="#br0" timeOffset="40932">22525 14464 24575,'34'16'0,"0"-1"0,0 1 0,5 6 0,2 4 0,1 2 0,1 2 0,-10-6 0,0 2 0,0 1 0,1 1 0,0 1 0,1 1-469,-2 0 1,2 2 0,0 0 0,0 1 0,-1 1 0,0-1 0,-1 1-79,2 2 1,-1 1 0,0 0 0,-2 0 0,-1 1 0,-1 0 426,-4-1 0,0 1 0,-2 0 0,-1 0 0,-1 1 0,-2 0-104,-3 0 0,-1-1 1,-1 2-1,-1-1 0,-2 1 1,0 0 223,-1 0 0,-1 0 0,-1 1 0,-1 0 0,-1 1 0,-1 1 0,0 3 0,-1 2 0,-2 1 0,0 0 0,-1 0 0,-1 0-171,-1-6 1,-1 0 0,0 0 0,-1 0-1,-1 0 1,-1 1 0,-1 0 170,-2 4 0,-1 1 0,-1 0 0,-1 0 0,-1 1 0,-1-2 0,-2 0 0,1-6 0,-1 0 0,-1 0 0,0-1 0,-2 0 0,0 0 0,0 0 0,0-1 0,-2 4 0,-1 1 0,0 0 0,-1-2 0,0 1 0,-1-2 0,0-2 0,-3 3 0,-2-1 0,0-2 0,0-1 0,1-1 0,1 0-106,2-1 1,1 1-1,1-3 1,-1-2-1,0-4 106,-8 0 0,0-6 0,4 0 0,7 4 0,3-7 0,0-2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2:41:10.0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60 12347 24575,'26'0'0,"-1"0"0,17-1 0,2 2 0,-5 6 0,1 2 0,-4-4 0,3 1 0,-5 3 0,-4 8 0,-3 1 0,4-9 0,-3 1 0,7 22 0,1-13 0,-1 17 0,0-17 0,0 13 0,-15-29 0,11 29 0,-11-28 0,15 11 0,1 1 0,-1-12 0,0 27 0,0-27 0,1 28 0,-1-13 0,0 1 0,0 11 0,-9-21 0,-1 0 0,-5 7 0,0 1 0,5-8 0,1 0 0,9 21 0,0-27 0,-15 27 0,-5-27 0,1 12 0,19-16 0,2 7 0,5 2 0,3-8 0,2 2 0,-9 5 0,1 4 0,-2-1 0,1-1 0,-2 0 0,0-1 0,-5 1 0,-12 6 0,-3-16 0</inkml:trace>
  <inkml:trace contextRef="#ctx0" brushRef="#br0" timeOffset="2583">10690 13317 24575,'27'-24'0,"0"-1"0,1 0 0,10-5 0,2-1 0,-11 9 0,1-2 0,1-1 0,1 2-716,0 1 1,1 0-1,-1 1 1,0 0 715,6-4 0,-2 0 0,2 0 0,-6 4 0,1-2 0,0 1 0,-2 2 128,0 1 0,-2 1 1,1 0-129,4-4 0,0 0 0,0 0 0,-4 4 0,0 0 0,0-1 0,5-9 0,0-3 0,1 3 0,0 8 0,0 2 0,-2-2 0,-3-7 0,-2-2 0,1 2 0,-1 8 0,0 1 0,-1 1 0,9-11 0,-3 1 294,-2-1 1,-1 5-295,-4 12 0,-1 2 0,-3-8 0,-3 3 0,-1 10 1453,13-12-1453,-28-7 435,27 17-435,-11-18 0,-1 24 0,13 0 0,-29 0 0,13 0 0,-16 0 0,0 0 0</inkml:trace>
  <inkml:trace contextRef="#ctx0" brushRef="#br0" timeOffset="26950">6386 12806 24575,'-36'0'0,"17"0"0,-13 16 0,13-13 0,-16 29 0,15-28 0,-11 11 0,11 1 0,0-12 0,-11 12 0,27-16 0,-27 15 0,27-11 0,-28 12 0,13 0 0,-16-12 0,-1 11 0,1-15 0,0 0 0,-8 0 0,5 0 0,11 0 0,-4 16 0,11-12 0,0 12 0,-11-16 0,11 0 0,-15 0 0,16 0 0,-13 0 0,28 0 0,-11 0 0,15 0 0,0-16 0,-16 12 0,12-27 0,-12 11 0,16-15 0,0-1 0,-15 1 0,11 16 0,-12-13 0,16 13 0,0-17 0,0 1 0,0 0 0,16-1 0,-8 11 0,3-1 0,6 6 0,2 1 0,16-16 0,0 4 0,-15 27 0,11-28 0,-11 28 0,15-11 0,-6 13 0,1 4 0,11-2 0,-11 0 0,-1 0 0,6 0 0,0 0 0,1 0 0,-17 15 0,13 5 0,-13 15 0,-10-9 0,2-1 0,5-5 0,-1-1 0,-11 17 0,12-5 0,-16-11 0,0-1 0,0 13 0,15-28 0,-11 27 0,12-27 0,-16 27 0,0-27 0,0 28 0,16-29 0,-12 29 0,11-28 0,-15 27 0,0-27 0,0 12 0,0-1 0,16-11 0,-12 12 0,12 0 0,-1 3 0,-11 1 0,27 11 0,-27-27 0,28 27 0,-28-27 0,11 12 0,-15 0 0,16-12 0,-12 11 0,12-15 0,-16 16 0,0-12 0,0 12 0</inkml:trace>
  <inkml:trace contextRef="#ctx0" brushRef="#br0" timeOffset="28868">6209 13018 24575,'0'-36'0,"16"1"0,-12 15 0,27-11 0,-11 11 0,15-15 0,0 16 0,-15-13 0,11 28 0,-27-27 0,28 27 0,-13-12 0,1 1 0,11 11 0,-11-12 0,15 0 0,0 12 0,1-11 0,-17-1 0,13 12 0,-29-12 0,13 16 0,-16 0 0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2:45:33.1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30 1464 24575,'0'26'0,"0"-1"0,0 8 0,0 4 0,0 3 0,0 6 0,0 4 0,0 1-820,0-6 1,0 2 0,0 1 0,0 0 580,0 0 1,0 1 0,0-1 0,0-1 238,0-6 0,0 0 0,0-1 0,0-1 228,0 9 0,0-1 0,0-1-228,0-6 0,0-2 0,0-3 412,0 3 0,0-3-412,0-4 0,0-3 0,0 7 0,0-15 2178,0-5-2178,0-15 544,0 16-544,0-12 0,-15-4 0,-5-35 0,3 5 0,-1-3 0,1 0 0,-1-2 0,2-1-148,2 3 1,1-1-1,0-1 148,1-5 0,1-1 0,-1 1 0,1 4 0,-1 0 0,4 2 0,5-12 0,2 2 0,-7 0 0,0 1 0,7 8 0,2 0 0,6-9 0,2 2 0,1 12 0,0 1 0,-2-13 0,3 1 0,5 13 0,-1 2 0,-4-2 0,-2 1 0,-1-5 0,4 5 0,19 5 443,-27-17-443,27 35 0,-27-27 0,28 27 0,3-27 0,-9 28 0,3 2 0,-2-15 0,1 0 0,-3 14 0,1 0 0,-1-6 0,1 1 0,13 7 0,-13 6 0,-1 3 0,10 11 0,-24 3 0,-2 5 0,7 3 0,-1 1 0,-14-4 0,2 1 0,16 1 0,1-2 0,-14 8 0,17-1 0,-46 0 0,6-17 0,-3-1 0,-10 2 0,-3-2 0,-3 0 0,1 1 0,8 0 0,0-1 0,-7 2 0,1-2 0,-6 2 0,13-2 0,1-2 0,-11-12 0,17 29 0,3-28 0,16 11 0,16-15 0,3 0 0,17-15 0,-1 11 0,0-12 0,1 16 0,-11 0 0,1 0 0,13 0 0,-6 5 0,0 6 0,-13 5 0,0 3 0,17-1 0,0 3 0,-16 12 0,-1 1 0,10-7 0,-1 1 0,-9 6 0,-5 2 0,-4-8 0,-2-1 0,0 0 0,-2-3 0,-7-4 0,-32 11 0,14-13 0,-3-1 0,-7-3 0,-5-2 0,0 2 0,2 5 0,2 3 0,-3-5-139,-5-7 0,-2-5 1,1 2 138,2 5 0,1 3 0,0-3 0,-10-1 0,0-2 0,1 1 0,2-1 0,6 0 0,1-2 0,7-6 0,1-2 0,-8 1 0,20 0 0</inkml:trace>
  <inkml:trace contextRef="#ctx0" brushRef="#br0" timeOffset="1267">13194 1535 24575,'0'29'0,"0"0"0,0 4 0,0 2 0,0 1 0,0 3 0,0 2 0,0 1-577,0-4 0,0 2 0,0 0 0,0-1 577,0 4 0,0-2 0,0 0 0,0-4 0,0-2 0,0-1 369,0 2 1,0-2-370,0 2 0,0-5 381,0-7-381,0 23 0,0-44 0,0 13 0,0-16 0,0 0 0</inkml:trace>
  <inkml:trace contextRef="#ctx0" brushRef="#br0" timeOffset="2738">13018 2699 24575,'25'0'0,"1"0"0,1 0 0,1 0 0,3 0 0,0 0 0,4 0 0,-1 0 0,13 0 0,-21-8 0,-1 0 0,10 4 0,1-12 0,-17 16 0,-3 0 0,-16 0 0</inkml:trace>
  <inkml:trace contextRef="#ctx0" brushRef="#br0" timeOffset="3967">12912 1252 24575,'25'0'0,"1"0"0,13 0 0,1 0 0,2 0 0,-8 0 0,-1 0 0,3 0 0,1 0 0,1 2 0,-2-4 0,-8-5 0,-1-1 0,1 6 0,-1 0 0,0-7 0,-3 2 0,-5 7 0,13 0 0,-28 0 0,11 0 0</inkml:trace>
  <inkml:trace contextRef="#ctx0" brushRef="#br0" timeOffset="5399">14464 1323 24575,'-35'0'0,"0"0"0,-1 0 0,-7 0 0,6 0 0,-6 16 0,8 3 0,-1 16 0,11-18 0,-1 2 0,6 5 0,1 3 0,-6 3 0,-1 2 0,8-4 0,1 1 0,1 3-252,2 4 0,2 3 0,-1-1 252,-4-1 0,-1-1 0,2 1 0,3 3 0,1 1 0,2 0 0,3-5 0,1-1 0,-1-1 0,-9 12 0,1-1 0,12-2 0,2 0 0,-7-7 0,0-2 0,6 2 0,4-1 0,6 1 0,0-2 0,-6-6 0,0-1 378,4 1 0,4-5-378,5-3 0,5 19 0,3-27 0,5-2 0,14 4 0,2-1 0,-5-4 0,0-2 0,6-6 0,-3-2 0,-15 2 0,-3-2 0,11-15 0,-15-11 0,-5-11 0,-15 11 0,0 11 0,0 1 0,24 11 0,-3-12 0,7 16 0,-1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2:46:25.4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14 8714 24575,'0'19'0,"0"-3"0</inkml:trace>
  <inkml:trace contextRef="#ctx0" brushRef="#br0" timeOffset="3668">7814 8749 24575,'0'43'0,"0"0"0,0-6 0,0 1 0,0 1 0,0 3 0,0 0 0,0 1-425,0 2 1,0 0-1,0-2 425,0-6 0,0-2 0,0-1 208,0 11 0,0-3-208,0-14 0,0-2 105,0 1 1,0-3-106,0-4 0,0 11 0,0-27 647,16 12-647,-12-16 0,12 0 0,-1 0 0,28-16 0,-9-1 0,5-1 0,-3 5 0,2 0 0,2 0-415,0-4 0,2-1 0,1 2 415,-5 5 0,1 2 0,2 1 0,-2 1 0,9-1 0,0 2 0,1 0 0,-7 1 0,1 1 0,0 0 0,1 1-458,2 2 1,0 1 0,0 1-1,1-1 458,-2 0 0,0 0 0,1 0 0,0 0 0,3 0 0,2 0 0,-1 0 0,0 0 0,-5 0 0,-1 0 0,-1 0 0,1 0 0,0 1 0,0-1 0,0 0 0,1-1 0,-2-2 0,1-1 0,0-1 0,1 2 0,4 1 0,2 3 0,-1-2 0,0-1 0,-4-4 0,0-2 0,-1-1 0,0 0 0,1 1 0,1-1 0,-1 0 0,-1 0 0,-1 0 0,-1 0 0,0-1 0,0-1 0,-2-1 0,-1-1 0,0 0 0,0 0 0,-1 0 0,1 0 0,0 0 0,1 1 0,4 1 0,1 2 0,0 0 0,-2-1 0,-7-3 0,-1-1 0,0 1 0,2 2 0,2 4 0,1 3 0,1 1 0,-1-3 0,-1-3 0,-1-2 0,0 0 0,0 3 0,10 4 0,-1 4 0,0-2-366,-1-5 0,0-3 0,0 4 366,-1 3 0,1 3 0,-3 3 0,-7 3 0,-1 4 0,1-3 0,5-4 0,2-3 0,-1 3 0,-1 4 0,-2 2 0,2-2 0,2 0 0,0-2 0,1-1 0,2-2 0,1-2 0,-2 2 0,-3 3 0,-1 1 0,-1-1 0,-6-4 0,0-1 0,0-1 0,4-3 0,0-1 0,1-2-75,1-2 1,1 0 0,1 0 74,-7 3 0,2 0 0,1 1 0,0 0 0,4-1 0,2-1 0,-1 1 0,-1 2 0,-4 2 0,-1 2 0,0 1 0,0 0 0,1-1 0,1 0 0,-1 0 0,-1 0 0,5 0 0,-2 0 0,1 0 273,4-2 1,1 0-1,-3 6-273,-7 6 0,-2 5 0,3-1 0,0-8 0,4-1 0,-1 0 0,-1 4-42,-7 7 0,-1 5 1,-1 0-1,4-4 42,8-5 0,3-4 0,1 0 0,-3 3 0,-6 4 0,-3 3 0,0 0 0,2-2 0,5-5 0,1-2 0,1 0 0,0 1-407,0 2 0,-1 2 0,1-1 0,1-1 407,1-2 0,1-1 0,1 0 0,-1-2 0,2-1 0,0-2 0,0 0 0,-2 2 0,-3 1 0,0 2 0,-3 0 0,-1-3 352,-2-4 1,-2-2-1,0 2-352,1 3 0,2 2 0,-2-3 0,-2-8 0,-1-3 0,3 2-411,7 3 1,4 2-1,2 0 1,0-2 410,-6-3 0,1-2 0,1 0 0,0 0 0,0 2 0,4 2 0,0 3 0,0 0 0,0 0 0,-1-1 0,-3-2 0,-2-1 0,0 1 0,0-1 0,-2 2 22,4 1 0,-2 1 1,0 1-1,-2-1-22,7 0 0,-2 0 0,-2 0 469,-2 0 0,-2 0 0,-3 0-469,0-1 0,-2 2 71,7 7 1,-3 0-72,7-4 1376,-20 4 1,-1-1-1377,1-7 1352,4 0-1352,-27-15 212,28 11-212,-28-12 0,27 0 0,-27-3 0,27-1 0,-27 4 0,28 1 0,-29 11 0,13-12 0,0 0 0,-12 13 0,11-13 0,1 0 0,4-19 0,-2 9 0,-1-3 0,-7-1 0,0-3 0,5-9 0,1 0 0,-6 9 0,0-1 0,-3 2 0,-1-3 0,0 0 0,3-10 0,-2 0 0,-5 0 0,-4 0 0,-6 1 0,0 2 0,6 6 0,0 1 0,-5 7 0,-1 2 0,-1-2 0,2 5 0,3 3 0,-12-11 0,16 27 0,0-12 0,0 1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2:51:42.7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661 8431 24575,'-26'16'0,"1"0"0,-3-6 0,1 3 0,0 20 0,-1 1 0,-6-15 0,2 1 0,10 13 0,4 1 0,1-14 0,-1-1 0,0 6 0,5 1 0,9 9 0,-12-10 0,0 1 0,13 13 0,-6-2 0,2 1 0,6-10 0,2 1 0,-1 2 0,0 0 0,0-4 0,0-3 0,0 12 0,16-1 0,3-16 0,16 13 0,-10-30 0,1 0 0,1 12 0,1 3 0,7-6 0,1-2 0,-1 0 0,0 1 0,4 7 0,1-2 0,-4-13 0,0 0 0,4 6 0,-1-1 0,-12-6 0,1-2 0,6 1 0,-2 0 0,7 0 0,-13 0 0,-1 0 0,11 0 0,-1-15 0,0-5 0,-24-4 0,-2-3 0,7 0 0,-1-1 0,-13-7 0,0 0 0,14-1 0,-1 1 0,-12 4 0,-2-1 0,7-2 0,0 0 0,-6 2 0,-4 1 0,-5 3 0,-2 1 0,1 1 0,-3 1 0,-25-10 0,11 10 0,-1-1 0,8 5 0,-3 3 0,-11-1 0,-2 2 0,6 0 0,1 3 0,-1 11 0,1 2 0,1-7 0,1 1 0,-1 6 0,1 2 0,-14-1 0,10-2 0,-1 4 0,3 5 0,1 1 0,-21-4 0,20 10 0,3 3 0,4 3 0,-11 0 0,27-5 0,-11-15 0,15 0 0</inkml:trace>
  <inkml:trace contextRef="#ctx0" brushRef="#br0" timeOffset="1383">21343 8749 24575,'36'16'0,"-11"0"0,1 3 0,-7 0 0,1 1 0,6 5 0,-1 1 0,-7 4 0,-1-1 0,0-9 0,1 1 0,11 16 0,1 0 0,-10-16 0,1-2 0,10 6 0,-3 1 0,-8 9 0,11 0 0,-27-15 0,27 11 0,-27-27 0,12 12 0,-16-16 0</inkml:trace>
  <inkml:trace contextRef="#ctx0" brushRef="#br0" timeOffset="2667">21520 9331 24575,'0'-35'0,"6"9"0,3 1 0,11-14 0,-2 5 0,-1 1 0,3-6 0,-3 14 0,-3-1 0,-10-17 0,35 21 0,-33-1 0,18 23 0,-24 0 0,15 0 0,-11 0 0,12 0 0,-16 0 0</inkml:trace>
  <inkml:trace contextRef="#ctx0" brushRef="#br0" timeOffset="4334">22102 9296 24575,'-8'25'0,"0"1"0,7 1 0,-2 1 0,-12-1 0,-1 0 0,14 0 0,0-3 0,-29 12 0,27-1 0,-12 0 0,0 0 0,12-15 0,-11 11 0,15-27 0,0 28 0,0-28 0,0 27 0,0-27 0,15 12 0,5-32 0,5 7 0,1-2 0,-6-6 0,-1-1 0,7 0 0,-1 1 0,10-19 0,-15 1 0,11 0 0,-27 15 0,12 5 0,-16 15 0</inkml:trace>
  <inkml:trace contextRef="#ctx0" brushRef="#br0" timeOffset="4899">22102 9260 24575,'0'0'0</inkml:trace>
  <inkml:trace contextRef="#ctx0" brushRef="#br0" timeOffset="6216">21167 6932 24575,'-20'0'0,"-27"0"0,8 0 0,13 0 0,-3 0 0,-5 0 0,2 0 0,-8 0 0,7 5 0,0 6 0,12 5 0,3 3 0,-10 7 0,5 3 0,12 5 0,2 2 0,-8 0 0,3-1 0,11 1 0,2-1 0,-8-7 0,2-2 0,13 1 0,4-3 0,9 12 0,4-17 0,5-3 0,6-5 0,3-2 0,0 0 0,0-3 0,6-5 0,1-2 0,-1 1 0,0 0 0,-5 1 0,-2-2 0,1-5 0,-3-3 0,-7 1 0,-3-4 0,-6-12 0,-1-3 0,10 1 0,-3-3 0,-11-5 0,-2-2 0,12-7 0,1-1 0,-13 0 0,-3-2 0,-1 8 0,-1-1 0,1 3 0,3-4 0,-4 3 0,-11-3 0,-6 6 0,-9 14 0,-3 10 0,-5 4 0,1 5 0,-1 2 0,-6-2 0,-2 2 0,0 6 0,1 2 0,6 0 0,3 2 0,-9 8 0,19-3 0</inkml:trace>
  <inkml:trace contextRef="#ctx0" brushRef="#br0" timeOffset="7634">21855 6773 24575,'-20'0'0,"5"16"0,15 4 0,0 23 0,0-18 0,0 3 0,0 10 0,0 2 0,0-2 0,0-1 0,0-1 0,0-2 0,0-6 0,0-5 0,0-3 0,31 11 0,8-27 0,-5 4 0,3 0 0,6-7 0,0-2 0,-6 1 0,0 0 0,-3-4 0,2-1 0,-4-2 0,-1-2 0,-3-2 0,7-5 0,-3-3 0,3-16 0,0-1 0,-16 11 0,-2 0 0,2-15 0,-9 15 0,-4-1 0,-6-9 0,0 15 0,0-19 0,0 33 0,-16-33 0,-7 36 0,-5 2 0,-7-13 0,-4-3 0,0 9 0,-2 2 0,-1 0-167,5 0 0,1-1 0,0 1 167,-1 0 0,1 0 0,3 2 0,-4 3 0,3 2 0,7-1 0,3 0 0,5 0 0,-13 0 0,13 0 0,-1 0 0,4 0 0</inkml:trace>
  <inkml:trace contextRef="#ctx0" brushRef="#br0" timeOffset="9172">23001 6773 24575,'-19'0'0,"-13"0"0,13 0 0,-16 16 0,15 4 0,-11-1 0,29 8 0,0 1 0,-30-2 0,29 1 0,2 4 0,-7-5 0,1-1 0,7 15 0,7-15 0,1 0 0,-4 11 0,28-1 0,3 0 0,-9-16 0,3-2 0,-2-7 0,1-1 0,5 7 0,0 0 0,-5-6 0,-1-1 0,1 1 0,-1 0 0,-1-1 0,-1-3 0,1-5 0,-1-2 0,14 1 0,-12 2 0,-3-4 0,-4-13 0,11 11 0,-27-12 0,12 0 0,-16-3 0,0-16 0,0 3 0,0-3 0,0-1 0,0-3 0,0-2 0,0-4 0,0 2 0,0-6 0,0 2 0,1-2 0,-2 4 0,-5 17 0,-4 5 0,-25 3 0,9 11 0,-3 3 0,-6 5 0,-1 2 0,1-1 0,0 0 0,7 0 0,1 0 0,0 0 0,3 0 0,4 0 0,5 0 0,15 0 0,0 0 0</inkml:trace>
  <inkml:trace contextRef="#ctx0" brushRef="#br0" timeOffset="11500">20991 7497 24575,'0'27'0,"0"0"0,-1 7 0,2-1 0,6-6 0,1 1 0,-6 7 0,0 0 0,13 1 0,2-1 0,-7 5 0,-1-2 0,1-9 0,0-1 0,5 17 0,1 0 0,-6-15 0,0-1 0,0 14 0,-1 0 0,-1-14 0,0-3 0,1 0 0,-2-1 0,-3 11 0,11-17 0,-15 13 0,0-29 0,0 13 0,-15-16 0,-5-16 0,-3 7 0,-5-1 0,-6-7 0,-3-1 0,0 0 0,0 0 0,1 1 0,1-1 0,0 0 0,4 1 0,7-3 0,-23 4 0,43 1 0,-11 11 0,15 4 0,15 4 0,5 27 0,4-13 0,3-1 0,0 3 0,1 0 0,7 5 0,0 1 0,-7-8 0,-1-1 0,7 0 0,-1 1 0,-12-1 0,-3 1 0,17 18 0,-3-1 0,-28 0 0,11-15 0,1-4 0,-12-48 0,12 9 0,-14-16 0,-4-5 0,1 15 0,2 0 0,6-15 0,1 1 0,-6 15 0,0 1 0,5 0 0,2 3 0,7 5 0,-13 3 0,13 16 0</inkml:trace>
  <inkml:trace contextRef="#ctx0" brushRef="#br0" timeOffset="13540">22137 7250 24575,'0'35'0,"0"0"0,0 0 0,0 1 0,0 6 0,0 2 0,1 0 0,-2 2 0,-3-11 0,-3 0 0,2 1 0,4-1 0,1 0 0,-2 1 0,-8 2 0,-2 0 0,2-1 0,9 11 0,-2-3 0,-13-5 0,1-2 0,13-11 0,0-3 0,-14 11 0,16 0 0,0-15 0,-15-4 0,11-16 0,-12-16 0,0-4 0,-3-15 0,-17 0 0,1 0 0,0 15 0,0-11 0,15 11 0,-11 0 0,27-19 0,-12 33 0,16-17 0,0 23 0,0 39 0,0 2 0,7-4 0,2 5 0,-3-9 0,1 1 0,-1 1 0,4 11 0,0 2 0,1-8 0,1 1 0,-4-1 0,-5 7 0,-2-4 0,6-6 0,2-3 0,-1-7 0,0-3 0,-4-5 0,11-3 0,-15-32 0,0-3 0,8-5 0,0-3 0,-7 0 0,2-1 0,19-14 0,3-2 0,-14-1 0,1 0-138,8 9 0,5 0 0,-3 2 138,-1-4 0,-3 1 0,0 2 0,-1 4 0,15-5 0,-28 17 0,11 3 0,-15 16 0,0 0 0</inkml:trace>
  <inkml:trace contextRef="#ctx0" brushRef="#br0" timeOffset="15884">23143 7567 24575,'0'26'0,"0"-1"0,-8 2 0,0 1 0,7-1 0,-2 1 0,-12 4 0,-1 2 0,7 5 0,-2 1 0,-13-3 0,-3 2-286,9-3 0,1 2 1,-3-2 285,-2-5 0,-2-2 0,0 1 0,-3 5 0,1 2 0,0-3 0,-2 5 0,-1-4 105,-9 0 1,2-3-106,16-6 0,1-1 0,-6-5 0,-1-1 0,1 7 0,-1-1 0,-1-7 0,-1 0 0,-7 7 0,-1 0 323,9-5 0,-1 0-323,-6 5 0,2 1 0,12-8 0,1-1 0,-7 0 0,1 1 0,-11 17 0,17-15 0,-13-4 0,29-16 0,-13-16 0,16-4 0,16-15 0,-13 0 0,13 0 0,0-1 0,-15 11 0,2-1 0,18-1 0,5 0 0,-7-9 0,1 1 0,7 6 0,1 3 0,-1-1 0,-3 3 0,-5 5 0,13-13 0,-28 44 0,11-24 0,-15 44 0,0-29 0,-15 29 0,-5-13 0,-15 17 0,17-12 0,1 3 0,-2 0 0,2 1 0,7-2 0,1 2 0,-8 6 0,2-1 0,11 6 0,-4-13 0,1-1 0,7 10 0,0 1 0,0-1 0,0-15 0,15 11 0,5-27 0,0 12 0,27-16 0,-8 0 0,-5 0 0,2 0 0,0 0 0,-1 0 0,-7 0 0,-1 0 0,0 0 0,-3 0 0,-5 0 0,-3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1T22:53:36.9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14 8220 24575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3/21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27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kelihood</a:t>
            </a:r>
            <a:r>
              <a:rPr lang="en-US" baseline="0" dirty="0"/>
              <a:t> = M*1/M*(</a:t>
            </a:r>
            <a:r>
              <a:rPr lang="en-US" baseline="0" dirty="0" err="1"/>
              <a:t>i</a:t>
            </a:r>
            <a:r>
              <a:rPr lang="en-US" baseline="0" dirty="0"/>
              <a:t>=1 to n) (for all possible values of xi, pa(xi))  count(xi, pa(xi))*log(P(</a:t>
            </a:r>
            <a:r>
              <a:rPr lang="en-US" baseline="0" dirty="0" err="1"/>
              <a:t>xi|pa</a:t>
            </a:r>
            <a:r>
              <a:rPr lang="en-US" baseline="0" dirty="0"/>
              <a:t>(xi))) </a:t>
            </a:r>
          </a:p>
          <a:p>
            <a:r>
              <a:rPr lang="en-US" baseline="0" dirty="0"/>
              <a:t>For a single xi:</a:t>
            </a:r>
          </a:p>
          <a:p>
            <a:r>
              <a:rPr lang="en-US" baseline="0" dirty="0"/>
              <a:t>M*P(</a:t>
            </a:r>
            <a:r>
              <a:rPr lang="en-US" baseline="0" dirty="0" err="1"/>
              <a:t>xi,pa</a:t>
            </a:r>
            <a:r>
              <a:rPr lang="en-US" baseline="0" dirty="0"/>
              <a:t>(xi))log(P(</a:t>
            </a:r>
            <a:r>
              <a:rPr lang="en-US" baseline="0" dirty="0" err="1"/>
              <a:t>xi|pa</a:t>
            </a:r>
            <a:r>
              <a:rPr lang="en-US" baseline="0" dirty="0"/>
              <a:t>(xi)) = M*P(</a:t>
            </a:r>
            <a:r>
              <a:rPr lang="en-US" baseline="0" dirty="0" err="1"/>
              <a:t>xi,pa</a:t>
            </a:r>
            <a:r>
              <a:rPr lang="en-US" baseline="0" dirty="0"/>
              <a:t>(xi))[log(P(</a:t>
            </a:r>
            <a:r>
              <a:rPr lang="en-US" baseline="0" dirty="0" err="1"/>
              <a:t>xi,pa</a:t>
            </a:r>
            <a:r>
              <a:rPr lang="en-US" baseline="0" dirty="0"/>
              <a:t>(xi))/(P(xi)P(pa(xi)))) + log(P(xi))] = M*I(Xi; Pa(Xi)) – M*H(Xi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436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74600B-F615-DCD3-3A19-F323DD2B77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C790636-7CC5-9BBE-A8D3-88E9B61C726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C7B4A42-DA8D-8E77-CF45-FF4BDF1DA4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kelihood</a:t>
            </a:r>
            <a:r>
              <a:rPr lang="en-US" baseline="0" dirty="0"/>
              <a:t> = M*1/M*(</a:t>
            </a:r>
            <a:r>
              <a:rPr lang="en-US" baseline="0" dirty="0" err="1"/>
              <a:t>i</a:t>
            </a:r>
            <a:r>
              <a:rPr lang="en-US" baseline="0" dirty="0"/>
              <a:t>=1 to n) (for all possible values of xi, pa(xi))  count(xi, pa(xi))*log(P(</a:t>
            </a:r>
            <a:r>
              <a:rPr lang="en-US" baseline="0" dirty="0" err="1"/>
              <a:t>xi|pa</a:t>
            </a:r>
            <a:r>
              <a:rPr lang="en-US" baseline="0" dirty="0"/>
              <a:t>(xi))) </a:t>
            </a:r>
          </a:p>
          <a:p>
            <a:r>
              <a:rPr lang="en-US" baseline="0" dirty="0"/>
              <a:t>For a single xi:</a:t>
            </a:r>
          </a:p>
          <a:p>
            <a:r>
              <a:rPr lang="en-US" baseline="0" dirty="0"/>
              <a:t>M*P(</a:t>
            </a:r>
            <a:r>
              <a:rPr lang="en-US" baseline="0" dirty="0" err="1"/>
              <a:t>xi,pa</a:t>
            </a:r>
            <a:r>
              <a:rPr lang="en-US" baseline="0" dirty="0"/>
              <a:t>(xi))log(P(</a:t>
            </a:r>
            <a:r>
              <a:rPr lang="en-US" baseline="0" dirty="0" err="1"/>
              <a:t>xi|pa</a:t>
            </a:r>
            <a:r>
              <a:rPr lang="en-US" baseline="0" dirty="0"/>
              <a:t>(xi)) = M*P(</a:t>
            </a:r>
            <a:r>
              <a:rPr lang="en-US" baseline="0" dirty="0" err="1"/>
              <a:t>xi,pa</a:t>
            </a:r>
            <a:r>
              <a:rPr lang="en-US" baseline="0" dirty="0"/>
              <a:t>(xi))[log(P(</a:t>
            </a:r>
            <a:r>
              <a:rPr lang="en-US" baseline="0" dirty="0" err="1"/>
              <a:t>xi,pa</a:t>
            </a:r>
            <a:r>
              <a:rPr lang="en-US" baseline="0" dirty="0"/>
              <a:t>(xi))/(P(xi)P(pa(xi)))) + log(P(xi))] = M*I(Xi; Pa(Xi)) – M*H(Xi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D46EBA-6504-7345-2CB7-654A4D119C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463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X-&gt;Y</a:t>
            </a:r>
          </a:p>
          <a:p>
            <a:r>
              <a:rPr lang="en-US" dirty="0"/>
              <a:t>Y-&gt;X</a:t>
            </a:r>
          </a:p>
          <a:p>
            <a:r>
              <a:rPr lang="en-US" dirty="0"/>
              <a:t>X-&gt;Y-&gt;Z</a:t>
            </a:r>
          </a:p>
          <a:p>
            <a:r>
              <a:rPr lang="en-US" dirty="0"/>
              <a:t>Z-&gt;Y-&gt;X</a:t>
            </a:r>
          </a:p>
          <a:p>
            <a:r>
              <a:rPr lang="en-US" dirty="0"/>
              <a:t>X&lt;-Y-&gt;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7686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18000E-2771-9535-1018-B038418040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EF4F4CA-E28F-0BB6-2F10-402EC413E0B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232DB1F-1B74-0278-BFD7-AE8F72903F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X-&gt;Y</a:t>
            </a:r>
          </a:p>
          <a:p>
            <a:r>
              <a:rPr lang="en-US" dirty="0"/>
              <a:t>Y-&gt;X</a:t>
            </a:r>
          </a:p>
          <a:p>
            <a:r>
              <a:rPr lang="en-US" dirty="0"/>
              <a:t>X-&gt;Y-&gt;Z</a:t>
            </a:r>
          </a:p>
          <a:p>
            <a:r>
              <a:rPr lang="en-US" dirty="0"/>
              <a:t>Z-&gt;Y-&gt;X</a:t>
            </a:r>
          </a:p>
          <a:p>
            <a:r>
              <a:rPr lang="en-US" dirty="0"/>
              <a:t>X&lt;-Y-&gt;Z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F29D04-4EE0-3433-BD40-35DB49138E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625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04371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69874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92629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41337917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1178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9046992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77202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47717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114095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34895167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95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73" r:id="rId11"/>
    <p:sldLayoutId id="2147483682" r:id="rId12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customXml" Target="../ink/ink3.x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customXml" Target="../ink/ink4.x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6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customXml" Target="../ink/ink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customXml" Target="../ink/ink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customXml" Target="../ink/ink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F116B92-3BAA-8BD1-DC13-507BF25E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7696200" cy="990600"/>
          </a:xfrm>
        </p:spPr>
        <p:txBody>
          <a:bodyPr anchor="t">
            <a:normAutofit/>
          </a:bodyPr>
          <a:lstStyle/>
          <a:p>
            <a:r>
              <a:rPr lang="en-US" dirty="0"/>
              <a:t>Lecture 17. Structure Learning</a:t>
            </a:r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67DF72-9A4D-1ED4-28EB-B1C0F9610863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23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latin typeface="Lucida Calligraphy" pitchFamily="66" charset="0"/>
              </a:rPr>
              <a:t>X</a:t>
            </a:r>
            <a:r>
              <a:rPr lang="en-US" sz="1600" baseline="30000" dirty="0"/>
              <a:t>2</a:t>
            </a:r>
            <a:r>
              <a:rPr lang="en-US" sz="1600" dirty="0"/>
              <a:t> statistic</a:t>
            </a:r>
            <a:endParaRPr lang="en-US" sz="1600" baseline="30000" dirty="0"/>
          </a:p>
          <a:p>
            <a:pPr marL="0" indent="0">
              <a:buNone/>
            </a:pPr>
            <a:endParaRPr lang="en-US" sz="1600" dirty="0"/>
          </a:p>
          <a:p>
            <a:endParaRPr lang="en-US" sz="500" dirty="0"/>
          </a:p>
          <a:p>
            <a:r>
              <a:rPr lang="en-US" sz="1600" dirty="0"/>
              <a:t>Mutual information</a:t>
            </a:r>
          </a:p>
          <a:p>
            <a:pPr marL="0" indent="0">
              <a:buNone/>
            </a:pPr>
            <a:endParaRPr lang="en-US" sz="1600" dirty="0">
              <a:latin typeface="Lucida Calligraphy" pitchFamily="66" charset="0"/>
            </a:endParaRPr>
          </a:p>
          <a:p>
            <a:endParaRPr lang="en-US" sz="1600" dirty="0">
              <a:latin typeface="Lucida Calligraphy" pitchFamily="66" charset="0"/>
            </a:endParaRPr>
          </a:p>
          <a:p>
            <a:r>
              <a:rPr lang="en-US" sz="1600" dirty="0">
                <a:latin typeface="Lucida Calligraphy" pitchFamily="66" charset="0"/>
              </a:rPr>
              <a:t>X</a:t>
            </a:r>
            <a:r>
              <a:rPr lang="en-US" sz="1600" baseline="30000" dirty="0"/>
              <a:t>2</a:t>
            </a:r>
            <a:r>
              <a:rPr lang="en-US" sz="1600" dirty="0"/>
              <a:t> and MI are zero when X and Y are independent</a:t>
            </a:r>
          </a:p>
          <a:p>
            <a:r>
              <a:rPr lang="en-US" sz="1600" dirty="0"/>
              <a:t>Extension of </a:t>
            </a:r>
            <a:r>
              <a:rPr lang="en-US" sz="1600" dirty="0">
                <a:latin typeface="Lucida Calligraphy" pitchFamily="66" charset="0"/>
              </a:rPr>
              <a:t>X</a:t>
            </a:r>
            <a:r>
              <a:rPr lang="en-US" sz="1600" baseline="30000" dirty="0"/>
              <a:t>2</a:t>
            </a:r>
            <a:r>
              <a:rPr lang="en-US" sz="1600" dirty="0"/>
              <a:t> statistic to conditional independence queries</a:t>
            </a:r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43941" y="1752600"/>
          <a:ext cx="43226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558800" progId="Equation.DSMT4">
                  <p:embed/>
                </p:oleObj>
              </mc:Choice>
              <mc:Fallback>
                <p:oleObj name="Equation" r:id="rId2" imgW="2641600" imgH="558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41" y="1752600"/>
                        <a:ext cx="432261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96268" y="2852057"/>
          <a:ext cx="4017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57200" progId="Equation.DSMT4">
                  <p:embed/>
                </p:oleObj>
              </mc:Choice>
              <mc:Fallback>
                <p:oleObj name="Equation" r:id="rId4" imgW="207000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268" y="2852057"/>
                        <a:ext cx="40179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57300" y="5029200"/>
          <a:ext cx="529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600" imgH="558800" progId="Equation.DSMT4">
                  <p:embed/>
                </p:oleObj>
              </mc:Choice>
              <mc:Fallback>
                <p:oleObj name="Equation" r:id="rId6" imgW="3530600" imgH="558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029200"/>
                        <a:ext cx="5295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95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i="1" dirty="0"/>
              <a:t>Constraint-based structure learning</a:t>
            </a:r>
          </a:p>
          <a:p>
            <a:pPr marL="822960" lvl="1" indent="-457200"/>
            <a:r>
              <a:rPr lang="en-US" dirty="0"/>
              <a:t>View Bayesian network as a representation of independencies</a:t>
            </a:r>
          </a:p>
          <a:p>
            <a:pPr marL="822960" lvl="1" indent="-457200"/>
            <a:r>
              <a:rPr lang="en-US" dirty="0"/>
              <a:t>Test for conditional dependence and independence in the data</a:t>
            </a:r>
          </a:p>
          <a:p>
            <a:pPr marL="822960" lvl="1" indent="-457200"/>
            <a:r>
              <a:rPr lang="en-US" dirty="0"/>
              <a:t>Sensitive to failure in individual independence tests</a:t>
            </a:r>
          </a:p>
          <a:p>
            <a:pPr marL="457200" indent="-457200">
              <a:buFont typeface="+mj-lt"/>
              <a:buAutoNum type="arabicPeriod"/>
            </a:pPr>
            <a:r>
              <a:rPr lang="en-US" i="1" dirty="0"/>
              <a:t>Score-based structure learning</a:t>
            </a:r>
          </a:p>
          <a:p>
            <a:pPr marL="822960" lvl="1" indent="-457200"/>
            <a:r>
              <a:rPr lang="en-US" dirty="0"/>
              <a:t>Hypothesis space of possible models</a:t>
            </a:r>
          </a:p>
          <a:p>
            <a:pPr marL="822960" lvl="1" indent="-457200"/>
            <a:r>
              <a:rPr lang="en-US" dirty="0"/>
              <a:t>Find the highest scoring structure</a:t>
            </a:r>
          </a:p>
          <a:p>
            <a:pPr marL="822960" lvl="1" indent="-457200"/>
            <a:r>
              <a:rPr lang="en-US" dirty="0"/>
              <a:t>The hypothesis space is super exponential 2^(O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)</a:t>
            </a:r>
          </a:p>
          <a:p>
            <a:pPr marL="457200" indent="-457200">
              <a:buFont typeface="+mj-lt"/>
              <a:buAutoNum type="arabicPeriod"/>
            </a:pPr>
            <a:r>
              <a:rPr lang="en-US" i="1" dirty="0"/>
              <a:t>Bayesian model averaging</a:t>
            </a:r>
          </a:p>
          <a:p>
            <a:pPr marL="822960" lvl="1" indent="-457200"/>
            <a:r>
              <a:rPr lang="en-US" dirty="0"/>
              <a:t>Rather than learning a structure, learn an ensemble of structures</a:t>
            </a:r>
          </a:p>
          <a:p>
            <a:pPr marL="822960" lvl="1" indent="-457200"/>
            <a:r>
              <a:rPr lang="en-US" dirty="0"/>
              <a:t>Again, the number of structures is immense</a:t>
            </a:r>
          </a:p>
          <a:p>
            <a:pPr marL="822960" lvl="1" indent="-457200"/>
            <a:r>
              <a:rPr lang="en-US" dirty="0"/>
              <a:t>It is efficient for some while it has to be approximate for oth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1883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Score-based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2.1 Maximum likelihood score</a:t>
            </a:r>
          </a:p>
          <a:p>
            <a:r>
              <a:rPr lang="en-US" dirty="0"/>
              <a:t>2.2. Bayesian sco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0901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 Maximum likelihood s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Find a model, &lt;</a:t>
            </a:r>
            <a:r>
              <a:rPr lang="en-US" sz="1800" dirty="0">
                <a:latin typeface="Lucida Calligraphy" pitchFamily="66" charset="0"/>
              </a:rPr>
              <a:t>G</a:t>
            </a:r>
            <a:r>
              <a:rPr lang="en-US" sz="1800" dirty="0"/>
              <a:t>, </a:t>
            </a:r>
            <a:r>
              <a:rPr lang="en-US" sz="1800" i="1" dirty="0" err="1">
                <a:latin typeface="Symbol" pitchFamily="18" charset="2"/>
              </a:rPr>
              <a:t>q</a:t>
            </a:r>
            <a:r>
              <a:rPr lang="en-US" sz="1800" baseline="-25000" dirty="0" err="1">
                <a:latin typeface="Lucida Calligraphy" pitchFamily="66" charset="0"/>
              </a:rPr>
              <a:t>G</a:t>
            </a:r>
            <a:r>
              <a:rPr lang="en-US" sz="1800" dirty="0"/>
              <a:t>&gt; that would make the data </a:t>
            </a:r>
            <a:r>
              <a:rPr lang="en-US" sz="1800" i="1" dirty="0"/>
              <a:t>D</a:t>
            </a:r>
            <a:r>
              <a:rPr lang="en-US" sz="1800" dirty="0"/>
              <a:t> as probable as possible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In order to find the maximum likelihood pair &lt;</a:t>
            </a:r>
            <a:r>
              <a:rPr lang="en-US" sz="1800" dirty="0">
                <a:latin typeface="Lucida Calligraphy" pitchFamily="66" charset="0"/>
              </a:rPr>
              <a:t>G</a:t>
            </a:r>
            <a:r>
              <a:rPr lang="en-US" sz="1800" dirty="0"/>
              <a:t>, </a:t>
            </a:r>
            <a:r>
              <a:rPr lang="en-US" sz="1800" i="1" dirty="0" err="1">
                <a:latin typeface="Symbol" pitchFamily="18" charset="2"/>
              </a:rPr>
              <a:t>q</a:t>
            </a:r>
            <a:r>
              <a:rPr lang="en-US" sz="1800" baseline="-25000" dirty="0" err="1">
                <a:latin typeface="Lucida Calligraphy" pitchFamily="66" charset="0"/>
              </a:rPr>
              <a:t>G</a:t>
            </a:r>
            <a:r>
              <a:rPr lang="en-US" sz="1800" dirty="0"/>
              <a:t>&gt;</a:t>
            </a:r>
          </a:p>
          <a:p>
            <a:pPr lvl="1"/>
            <a:r>
              <a:rPr lang="en-US" sz="1800" dirty="0"/>
              <a:t>We should find the structure </a:t>
            </a:r>
            <a:r>
              <a:rPr lang="en-US" sz="1800" dirty="0">
                <a:latin typeface="Lucida Calligraphy" pitchFamily="66" charset="0"/>
              </a:rPr>
              <a:t>G</a:t>
            </a:r>
            <a:r>
              <a:rPr lang="en-US" sz="1800" dirty="0"/>
              <a:t> that achieves the highest likelihood when we use the MLE parameters for </a:t>
            </a:r>
            <a:r>
              <a:rPr lang="en-US" sz="1800" dirty="0">
                <a:latin typeface="Lucida Calligraphy" pitchFamily="66" charset="0"/>
              </a:rPr>
              <a:t>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36271"/>
              </p:ext>
            </p:extLst>
          </p:nvPr>
        </p:nvGraphicFramePr>
        <p:xfrm>
          <a:off x="1344930" y="2057400"/>
          <a:ext cx="56921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300" imgH="762000" progId="Equation.DSMT4">
                  <p:embed/>
                </p:oleObj>
              </mc:Choice>
              <mc:Fallback>
                <p:oleObj name="Equation" r:id="rId2" imgW="3162300" imgH="762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30" y="2057400"/>
                        <a:ext cx="569214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7800" y="4953000"/>
          <a:ext cx="2800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04800" progId="Equation.DSMT4">
                  <p:embed/>
                </p:oleObj>
              </mc:Choice>
              <mc:Fallback>
                <p:oleObj name="Equation" r:id="rId4" imgW="1600200" imgH="304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28003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45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variable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iven two variable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</a:t>
            </a:r>
          </a:p>
          <a:p>
            <a:r>
              <a:rPr lang="en-US" dirty="0"/>
              <a:t>Consider two structures: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baseline="-25000" dirty="0">
                <a:sym typeface="Symbol"/>
              </a:rPr>
              <a:t> </a:t>
            </a:r>
            <a:r>
              <a:rPr lang="en-US" dirty="0">
                <a:sym typeface="Symbol"/>
              </a:rPr>
              <a:t>and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baseline="-25000" dirty="0">
                <a:sym typeface="Symbol"/>
              </a:rPr>
              <a:t>XY</a:t>
            </a:r>
            <a:r>
              <a:rPr lang="en-US" dirty="0">
                <a:sym typeface="Symbol"/>
              </a:rPr>
              <a:t>.</a:t>
            </a:r>
          </a:p>
          <a:p>
            <a:r>
              <a:rPr lang="en-US" dirty="0">
                <a:solidFill>
                  <a:srgbClr val="FF0000"/>
                </a:solidFill>
                <a:sym typeface="Symbol"/>
              </a:rPr>
              <a:t>What is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core</a:t>
            </a:r>
            <a:r>
              <a:rPr lang="en-US" i="1" baseline="-25000" dirty="0" err="1">
                <a:solidFill>
                  <a:srgbClr val="FF0000"/>
                </a:solidFill>
                <a:sym typeface="Symbol"/>
              </a:rPr>
              <a:t>L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dirty="0">
                <a:solidFill>
                  <a:srgbClr val="FF0000"/>
                </a:solidFill>
                <a:latin typeface="Lucida Calligraphy" pitchFamily="66" charset="0"/>
              </a:rPr>
              <a:t>G</a:t>
            </a:r>
            <a:r>
              <a:rPr lang="en-US" baseline="-25000" dirty="0">
                <a:solidFill>
                  <a:srgbClr val="FF0000"/>
                </a:solidFill>
                <a:sym typeface="Symbol"/>
              </a:rPr>
              <a:t>X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: </a:t>
            </a:r>
            <a:r>
              <a:rPr lang="en-US" i="1" dirty="0">
                <a:solidFill>
                  <a:srgbClr val="FF0000"/>
                </a:solidFill>
                <a:sym typeface="Symbol"/>
              </a:rPr>
              <a:t>D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 -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core</a:t>
            </a:r>
            <a:r>
              <a:rPr lang="en-US" i="1" baseline="-25000" dirty="0" err="1">
                <a:solidFill>
                  <a:srgbClr val="FF0000"/>
                </a:solidFill>
                <a:sym typeface="Symbol"/>
              </a:rPr>
              <a:t>L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dirty="0">
                <a:solidFill>
                  <a:srgbClr val="FF0000"/>
                </a:solidFill>
                <a:latin typeface="Lucida Calligraphy" pitchFamily="66" charset="0"/>
              </a:rPr>
              <a:t>G</a:t>
            </a:r>
            <a:r>
              <a:rPr lang="en-US" baseline="-25000" dirty="0">
                <a:solidFill>
                  <a:srgbClr val="FF0000"/>
                </a:solidFill>
                <a:sym typeface="Symbol"/>
              </a:rPr>
              <a:t>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: </a:t>
            </a:r>
            <a:r>
              <a:rPr lang="en-US" i="1" dirty="0">
                <a:solidFill>
                  <a:srgbClr val="FF0000"/>
                </a:solidFill>
                <a:sym typeface="Symbol"/>
              </a:rPr>
              <a:t>D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?</a:t>
            </a:r>
          </a:p>
          <a:p>
            <a:r>
              <a:rPr lang="en-US" dirty="0">
                <a:sym typeface="Symbol"/>
              </a:rPr>
              <a:t>The general equation for </a:t>
            </a:r>
            <a:r>
              <a:rPr lang="en-US" dirty="0" err="1">
                <a:sym typeface="Symbol"/>
              </a:rPr>
              <a:t>score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>
                <a:sym typeface="Symbol"/>
              </a:rPr>
              <a:t> : </a:t>
            </a:r>
            <a:r>
              <a:rPr lang="en-US" i="1" dirty="0">
                <a:sym typeface="Symbol"/>
              </a:rPr>
              <a:t>D</a:t>
            </a:r>
            <a:r>
              <a:rPr lang="en-US" dirty="0">
                <a:sym typeface="Symbol"/>
              </a:rPr>
              <a:t>) is as follows:</a:t>
            </a:r>
            <a:endParaRPr lang="en-US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9235" y="3844425"/>
          <a:ext cx="67235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5000" imgH="431800" progId="Equation.DSMT4">
                  <p:embed/>
                </p:oleObj>
              </mc:Choice>
              <mc:Fallback>
                <p:oleObj name="Equation" r:id="rId3" imgW="31750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35" y="3844425"/>
                        <a:ext cx="672352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5868834-B98F-84AE-6182-04248E44AC79}"/>
                  </a:ext>
                </a:extLst>
              </p14:cNvPr>
              <p14:cNvContentPartPr/>
              <p14:nvPr/>
            </p14:nvContentPartPr>
            <p14:xfrm>
              <a:off x="247680" y="723600"/>
              <a:ext cx="8896320" cy="61344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5868834-B98F-84AE-6182-04248E44AC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8320" y="714240"/>
                <a:ext cx="8915040" cy="615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388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01024F-424C-CA89-1265-1D0AC46417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ABDE24-3E52-C86D-310C-B92C9308B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variable ca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8C9F5D-5011-3E53-4952-9AC39F29DAE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iven two variable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</a:t>
            </a:r>
          </a:p>
          <a:p>
            <a:r>
              <a:rPr lang="en-US" dirty="0"/>
              <a:t>Consider two structures: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baseline="-25000" dirty="0">
                <a:sym typeface="Symbol"/>
              </a:rPr>
              <a:t> </a:t>
            </a:r>
            <a:r>
              <a:rPr lang="en-US" dirty="0">
                <a:sym typeface="Symbol"/>
              </a:rPr>
              <a:t>and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baseline="-25000" dirty="0">
                <a:sym typeface="Symbol"/>
              </a:rPr>
              <a:t>XY</a:t>
            </a:r>
            <a:r>
              <a:rPr lang="en-US" dirty="0">
                <a:sym typeface="Symbol"/>
              </a:rPr>
              <a:t>.</a:t>
            </a:r>
          </a:p>
          <a:p>
            <a:r>
              <a:rPr lang="en-US" dirty="0">
                <a:solidFill>
                  <a:srgbClr val="FF0000"/>
                </a:solidFill>
                <a:sym typeface="Symbol"/>
              </a:rPr>
              <a:t>What is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core</a:t>
            </a:r>
            <a:r>
              <a:rPr lang="en-US" i="1" baseline="-25000" dirty="0" err="1">
                <a:solidFill>
                  <a:srgbClr val="FF0000"/>
                </a:solidFill>
                <a:sym typeface="Symbol"/>
              </a:rPr>
              <a:t>L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dirty="0">
                <a:solidFill>
                  <a:srgbClr val="FF0000"/>
                </a:solidFill>
                <a:latin typeface="Lucida Calligraphy" pitchFamily="66" charset="0"/>
              </a:rPr>
              <a:t>G</a:t>
            </a:r>
            <a:r>
              <a:rPr lang="en-US" baseline="-25000" dirty="0">
                <a:solidFill>
                  <a:srgbClr val="FF0000"/>
                </a:solidFill>
                <a:sym typeface="Symbol"/>
              </a:rPr>
              <a:t>X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: </a:t>
            </a:r>
            <a:r>
              <a:rPr lang="en-US" i="1" dirty="0">
                <a:solidFill>
                  <a:srgbClr val="FF0000"/>
                </a:solidFill>
                <a:sym typeface="Symbol"/>
              </a:rPr>
              <a:t>D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 -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core</a:t>
            </a:r>
            <a:r>
              <a:rPr lang="en-US" i="1" baseline="-25000" dirty="0" err="1">
                <a:solidFill>
                  <a:srgbClr val="FF0000"/>
                </a:solidFill>
                <a:sym typeface="Symbol"/>
              </a:rPr>
              <a:t>L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dirty="0">
                <a:solidFill>
                  <a:srgbClr val="FF0000"/>
                </a:solidFill>
                <a:latin typeface="Lucida Calligraphy" pitchFamily="66" charset="0"/>
              </a:rPr>
              <a:t>G</a:t>
            </a:r>
            <a:r>
              <a:rPr lang="en-US" baseline="-25000" dirty="0">
                <a:solidFill>
                  <a:srgbClr val="FF0000"/>
                </a:solidFill>
                <a:sym typeface="Symbol"/>
              </a:rPr>
              <a:t>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: </a:t>
            </a:r>
            <a:r>
              <a:rPr lang="en-US" i="1" dirty="0">
                <a:solidFill>
                  <a:srgbClr val="FF0000"/>
                </a:solidFill>
                <a:sym typeface="Symbol"/>
              </a:rPr>
              <a:t>D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?</a:t>
            </a:r>
          </a:p>
          <a:p>
            <a:r>
              <a:rPr lang="en-US" dirty="0">
                <a:sym typeface="Symbol"/>
              </a:rPr>
              <a:t>The general equation for </a:t>
            </a:r>
            <a:r>
              <a:rPr lang="en-US" dirty="0" err="1">
                <a:sym typeface="Symbol"/>
              </a:rPr>
              <a:t>score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>
                <a:sym typeface="Symbol"/>
              </a:rPr>
              <a:t> : </a:t>
            </a:r>
            <a:r>
              <a:rPr lang="en-US" i="1" dirty="0">
                <a:sym typeface="Symbol"/>
              </a:rPr>
              <a:t>D</a:t>
            </a:r>
            <a:r>
              <a:rPr lang="en-US" dirty="0">
                <a:sym typeface="Symbol"/>
              </a:rPr>
              <a:t>) is as follows:</a:t>
            </a:r>
            <a:endParaRPr lang="en-US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680ED7-93A3-E8D7-1364-25F03B5183A4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5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D3E83D-291A-3F82-3513-4E6E42CE2691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88B217-BD0F-62BA-B9DF-B8E37D96D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235" y="3844425"/>
          <a:ext cx="67235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5000" imgH="431800" progId="Equation.DSMT4">
                  <p:embed/>
                </p:oleObj>
              </mc:Choice>
              <mc:Fallback>
                <p:oleObj name="Equation" r:id="rId3" imgW="31750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35" y="3844425"/>
                        <a:ext cx="672352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F0B7A40-5A8F-A852-0C80-94409F107584}"/>
                  </a:ext>
                </a:extLst>
              </p14:cNvPr>
              <p14:cNvContentPartPr/>
              <p14:nvPr/>
            </p14:nvContentPartPr>
            <p14:xfrm>
              <a:off x="438120" y="4959360"/>
              <a:ext cx="8103960" cy="17535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F0B7A40-5A8F-A852-0C80-94409F10758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8760" y="4950000"/>
                <a:ext cx="8122680" cy="177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946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ml s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/>
              </a:rPr>
              <a:t>Can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core</a:t>
            </a:r>
            <a:r>
              <a:rPr lang="en-US" i="1" baseline="-25000" dirty="0" err="1">
                <a:solidFill>
                  <a:srgbClr val="FF0000"/>
                </a:solidFill>
                <a:sym typeface="Symbol"/>
              </a:rPr>
              <a:t>L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dirty="0">
                <a:solidFill>
                  <a:srgbClr val="FF0000"/>
                </a:solidFill>
                <a:latin typeface="Lucida Calligraphy" pitchFamily="66" charset="0"/>
              </a:rPr>
              <a:t>G</a:t>
            </a:r>
            <a:r>
              <a:rPr lang="en-US" baseline="-25000" dirty="0">
                <a:solidFill>
                  <a:srgbClr val="FF0000"/>
                </a:solidFill>
                <a:sym typeface="Symbol"/>
              </a:rPr>
              <a:t>X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: </a:t>
            </a:r>
            <a:r>
              <a:rPr lang="en-US" i="1" dirty="0">
                <a:solidFill>
                  <a:srgbClr val="FF0000"/>
                </a:solidFill>
                <a:sym typeface="Symbol"/>
              </a:rPr>
              <a:t>D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 be smaller than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score</a:t>
            </a:r>
            <a:r>
              <a:rPr lang="en-US" i="1" baseline="-25000" dirty="0" err="1">
                <a:solidFill>
                  <a:srgbClr val="FF0000"/>
                </a:solidFill>
                <a:sym typeface="Symbol"/>
              </a:rPr>
              <a:t>L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dirty="0">
                <a:solidFill>
                  <a:srgbClr val="FF0000"/>
                </a:solidFill>
                <a:latin typeface="Lucida Calligraphy" pitchFamily="66" charset="0"/>
              </a:rPr>
              <a:t>G</a:t>
            </a:r>
            <a:r>
              <a:rPr lang="en-US" baseline="-25000" dirty="0">
                <a:solidFill>
                  <a:srgbClr val="FF0000"/>
                </a:solidFill>
                <a:sym typeface="Symbol"/>
              </a:rPr>
              <a:t>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: </a:t>
            </a:r>
            <a:r>
              <a:rPr lang="en-US" i="1" dirty="0">
                <a:solidFill>
                  <a:srgbClr val="FF0000"/>
                </a:solidFill>
                <a:sym typeface="Symbol"/>
              </a:rPr>
              <a:t>D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 ever?</a:t>
            </a:r>
          </a:p>
          <a:p>
            <a:r>
              <a:rPr lang="en-US" dirty="0">
                <a:sym typeface="Symbol"/>
              </a:rPr>
              <a:t>They are equal only when 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 and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 are truly independent and otherwise </a:t>
            </a:r>
            <a:r>
              <a:rPr lang="en-US" dirty="0" err="1">
                <a:sym typeface="Symbol"/>
              </a:rPr>
              <a:t>score</a:t>
            </a:r>
            <a:r>
              <a:rPr lang="en-US" i="1" baseline="-25000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baseline="-25000" dirty="0">
                <a:sym typeface="Symbol"/>
              </a:rPr>
              <a:t>XY</a:t>
            </a:r>
            <a:r>
              <a:rPr lang="en-US" dirty="0">
                <a:sym typeface="Symbol"/>
              </a:rPr>
              <a:t> : </a:t>
            </a:r>
            <a:r>
              <a:rPr lang="en-US" i="1" dirty="0">
                <a:sym typeface="Symbol"/>
              </a:rPr>
              <a:t>D</a:t>
            </a:r>
            <a:r>
              <a:rPr lang="en-US" dirty="0">
                <a:sym typeface="Symbol"/>
              </a:rPr>
              <a:t>) is always bigger</a:t>
            </a:r>
          </a:p>
          <a:p>
            <a:r>
              <a:rPr lang="en-US" b="1" i="1" dirty="0">
                <a:solidFill>
                  <a:srgbClr val="FF0000"/>
                </a:solidFill>
                <a:sym typeface="Symbol"/>
              </a:rPr>
              <a:t>I</a:t>
            </a:r>
            <a:r>
              <a:rPr lang="en-US" i="1" baseline="-25000" dirty="0">
                <a:solidFill>
                  <a:srgbClr val="FF0000"/>
                </a:solidFill>
                <a:sym typeface="Symbol"/>
              </a:rPr>
              <a:t>P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b="1" i="1" dirty="0">
                <a:solidFill>
                  <a:srgbClr val="FF0000"/>
                </a:solidFill>
                <a:sym typeface="Symbol"/>
              </a:rPr>
              <a:t>X</a:t>
            </a:r>
            <a:r>
              <a:rPr lang="en-US" dirty="0">
                <a:solidFill>
                  <a:srgbClr val="FF0000"/>
                </a:solidFill>
                <a:sym typeface="Symbol"/>
              </a:rPr>
              <a:t>; </a:t>
            </a:r>
            <a:r>
              <a:rPr lang="en-US" b="1" i="1" dirty="0">
                <a:solidFill>
                  <a:srgbClr val="FF0000"/>
                </a:solidFill>
                <a:sym typeface="Symbol"/>
              </a:rPr>
              <a:t>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</a:t>
            </a:r>
            <a:r>
              <a:rPr lang="en-US" b="1" i="1" dirty="0">
                <a:solidFill>
                  <a:srgbClr val="FF0000"/>
                </a:solidFill>
                <a:sym typeface="Symbol"/>
              </a:rPr>
              <a:t>Z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  </a:t>
            </a:r>
            <a:r>
              <a:rPr lang="en-US" b="1" i="1" dirty="0">
                <a:solidFill>
                  <a:srgbClr val="FF0000"/>
                </a:solidFill>
                <a:sym typeface="Symbol"/>
              </a:rPr>
              <a:t>I</a:t>
            </a:r>
            <a:r>
              <a:rPr lang="en-US" i="1" baseline="-25000" dirty="0">
                <a:solidFill>
                  <a:srgbClr val="FF0000"/>
                </a:solidFill>
                <a:sym typeface="Symbol"/>
              </a:rPr>
              <a:t>P</a:t>
            </a:r>
            <a:r>
              <a:rPr lang="en-US" dirty="0">
                <a:solidFill>
                  <a:srgbClr val="FF0000"/>
                </a:solidFill>
                <a:sym typeface="Symbol"/>
              </a:rPr>
              <a:t>(</a:t>
            </a:r>
            <a:r>
              <a:rPr lang="en-US" b="1" i="1" dirty="0">
                <a:solidFill>
                  <a:srgbClr val="FF0000"/>
                </a:solidFill>
                <a:sym typeface="Symbol"/>
              </a:rPr>
              <a:t>X</a:t>
            </a:r>
            <a:r>
              <a:rPr lang="en-US" dirty="0">
                <a:solidFill>
                  <a:srgbClr val="FF0000"/>
                </a:solidFill>
                <a:sym typeface="Symbol"/>
              </a:rPr>
              <a:t>; </a:t>
            </a:r>
            <a:r>
              <a:rPr lang="en-US" b="1" i="1" dirty="0">
                <a:solidFill>
                  <a:srgbClr val="FF0000"/>
                </a:solidFill>
                <a:sym typeface="Symbol"/>
              </a:rPr>
              <a:t>Y</a:t>
            </a:r>
            <a:r>
              <a:rPr lang="en-US" dirty="0">
                <a:solidFill>
                  <a:srgbClr val="FF0000"/>
                </a:solidFill>
                <a:sym typeface="Symbol"/>
              </a:rPr>
              <a:t>)</a:t>
            </a:r>
          </a:p>
          <a:p>
            <a:r>
              <a:rPr lang="en-US" dirty="0">
                <a:sym typeface="Symbol"/>
              </a:rPr>
              <a:t>Adding a parent can never decrease the maximum likelihood score</a:t>
            </a:r>
          </a:p>
          <a:p>
            <a:r>
              <a:rPr lang="en-US" dirty="0">
                <a:sym typeface="Symbol"/>
              </a:rPr>
              <a:t>The highest scoring structure is the complete graph</a:t>
            </a:r>
          </a:p>
          <a:p>
            <a:r>
              <a:rPr lang="en-US" dirty="0">
                <a:sym typeface="Symbol"/>
              </a:rPr>
              <a:t>One remedy is to bound the </a:t>
            </a:r>
            <a:r>
              <a:rPr lang="en-US" dirty="0" err="1">
                <a:sym typeface="Symbol"/>
              </a:rPr>
              <a:t>indegree</a:t>
            </a:r>
            <a:r>
              <a:rPr lang="en-US" dirty="0">
                <a:sym typeface="Symbol"/>
              </a:rPr>
              <a:t> of the grap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64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2 Bayesian s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ayesian approach puts a distribution on anything we are uncertain about</a:t>
            </a:r>
          </a:p>
          <a:p>
            <a:pPr lvl="1"/>
            <a:r>
              <a:rPr lang="en-US" dirty="0"/>
              <a:t>In parameter estimation, we put a distribution on </a:t>
            </a:r>
            <a:r>
              <a:rPr lang="en-US" dirty="0">
                <a:latin typeface="Symbol" pitchFamily="18" charset="2"/>
              </a:rPr>
              <a:t>q</a:t>
            </a:r>
          </a:p>
          <a:p>
            <a:r>
              <a:rPr lang="en-US" dirty="0"/>
              <a:t>In this case, we have the following distributions</a:t>
            </a:r>
          </a:p>
          <a:p>
            <a:pPr lvl="1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</a:t>
            </a:r>
          </a:p>
          <a:p>
            <a:pPr lvl="1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baseline="-25000" dirty="0" err="1">
                <a:latin typeface="Lucida Calligraphy" pitchFamily="66" charset="0"/>
              </a:rPr>
              <a:t>G</a:t>
            </a:r>
            <a:r>
              <a:rPr lang="en-US" dirty="0" err="1"/>
              <a:t>|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dirty="0"/>
              <a:t>)</a:t>
            </a:r>
          </a:p>
          <a:p>
            <a:r>
              <a:rPr lang="en-US" dirty="0"/>
              <a:t>Given data </a:t>
            </a:r>
            <a:r>
              <a:rPr lang="en-US" i="1" dirty="0"/>
              <a:t>D</a:t>
            </a:r>
            <a:r>
              <a:rPr lang="en-US" dirty="0"/>
              <a:t>, the posterior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|</a:t>
            </a:r>
            <a:r>
              <a:rPr lang="en-US" i="1" dirty="0"/>
              <a:t>D</a:t>
            </a:r>
            <a:r>
              <a:rPr lang="en-US" dirty="0"/>
              <a:t>) is</a:t>
            </a:r>
          </a:p>
          <a:p>
            <a:pPr lvl="1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|</a:t>
            </a:r>
            <a:r>
              <a:rPr lang="en-US" i="1" dirty="0"/>
              <a:t>D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|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 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r>
              <a:rPr lang="en-US" dirty="0"/>
              <a:t>P(D) is a normalizing constant</a:t>
            </a:r>
          </a:p>
          <a:p>
            <a:r>
              <a:rPr lang="en-US" dirty="0" err="1"/>
              <a:t>score</a:t>
            </a:r>
            <a:r>
              <a:rPr lang="en-US" i="1" baseline="-25000" dirty="0" err="1"/>
              <a:t>B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 </a:t>
            </a:r>
            <a:r>
              <a:rPr lang="en-US" dirty="0"/>
              <a:t>: </a:t>
            </a:r>
            <a:r>
              <a:rPr lang="en-US" i="1" dirty="0"/>
              <a:t>D</a:t>
            </a:r>
            <a:r>
              <a:rPr lang="en-US" dirty="0"/>
              <a:t>) = </a:t>
            </a:r>
            <a:r>
              <a:rPr lang="en-US" dirty="0" err="1"/>
              <a:t>log</a:t>
            </a:r>
            <a:r>
              <a:rPr lang="en-US" i="1" dirty="0" err="1"/>
              <a:t>P</a:t>
            </a:r>
            <a:r>
              <a:rPr lang="en-US" dirty="0"/>
              <a:t>(</a:t>
            </a:r>
            <a:r>
              <a:rPr lang="en-US" i="1" dirty="0"/>
              <a:t>D</a:t>
            </a:r>
            <a:r>
              <a:rPr lang="en-US" dirty="0"/>
              <a:t>|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 + log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F1E7447-E562-793B-3237-9BC073B8A116}"/>
                  </a:ext>
                </a:extLst>
              </p14:cNvPr>
              <p14:cNvContentPartPr/>
              <p14:nvPr/>
            </p14:nvContentPartPr>
            <p14:xfrm>
              <a:off x="1974960" y="4375080"/>
              <a:ext cx="2534040" cy="4194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F1E7447-E562-793B-3237-9BC073B8A11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65600" y="4365720"/>
                <a:ext cx="2552760" cy="43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883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(D|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There is a closed form solution on page 801 of the book</a:t>
            </a:r>
          </a:p>
          <a:p>
            <a:r>
              <a:rPr lang="en-US" sz="1800" dirty="0"/>
              <a:t>If we use a </a:t>
            </a:r>
            <a:r>
              <a:rPr lang="en-US" sz="1800" dirty="0" err="1"/>
              <a:t>Dirichlet</a:t>
            </a:r>
            <a:r>
              <a:rPr lang="en-US" sz="1800" dirty="0"/>
              <a:t> priors for all parameters in the network, as M</a:t>
            </a:r>
            <a:r>
              <a:rPr lang="en-US" sz="1800" dirty="0">
                <a:sym typeface="Symbol"/>
              </a:rPr>
              <a:t></a:t>
            </a:r>
            <a:r>
              <a:rPr lang="en-US" sz="1800" dirty="0"/>
              <a:t> 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i="1" dirty="0"/>
              <a:t>l</a:t>
            </a:r>
            <a:r>
              <a:rPr lang="en-US" sz="1800" dirty="0"/>
              <a:t>(</a:t>
            </a:r>
            <a:r>
              <a:rPr lang="en-US" sz="1800" dirty="0">
                <a:sym typeface="Symbol"/>
              </a:rPr>
              <a:t></a:t>
            </a:r>
            <a:r>
              <a:rPr lang="en-US" sz="1800" dirty="0"/>
              <a:t>:D) is the </a:t>
            </a:r>
            <a:r>
              <a:rPr lang="en-US" sz="1800" dirty="0" err="1"/>
              <a:t>loglikelihood</a:t>
            </a:r>
            <a:r>
              <a:rPr lang="en-US" sz="1800" dirty="0"/>
              <a:t> and Dim[</a:t>
            </a:r>
            <a:r>
              <a:rPr lang="en-US" sz="1800" dirty="0">
                <a:latin typeface="Lucida Calligraphy" pitchFamily="66" charset="0"/>
              </a:rPr>
              <a:t>G</a:t>
            </a:r>
            <a:r>
              <a:rPr lang="en-US" sz="1800" dirty="0"/>
              <a:t>] is the model dimension, i.e., the number of independent parameters in </a:t>
            </a:r>
            <a:r>
              <a:rPr lang="en-US" sz="1800" dirty="0">
                <a:latin typeface="Lucida Calligraphy" pitchFamily="66" charset="0"/>
              </a:rPr>
              <a:t>G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58209"/>
              </p:ext>
            </p:extLst>
          </p:nvPr>
        </p:nvGraphicFramePr>
        <p:xfrm>
          <a:off x="914400" y="1505607"/>
          <a:ext cx="542925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406400" progId="Equation.DSMT4">
                  <p:embed/>
                </p:oleObj>
              </mc:Choice>
              <mc:Fallback>
                <p:oleObj name="Equation" r:id="rId2" imgW="2413000" imgH="40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05607"/>
                        <a:ext cx="542925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17328"/>
              </p:ext>
            </p:extLst>
          </p:nvPr>
        </p:nvGraphicFramePr>
        <p:xfrm>
          <a:off x="1040990" y="3200400"/>
          <a:ext cx="63000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9100" imgH="393700" progId="Equation.DSMT4">
                  <p:embed/>
                </p:oleObj>
              </mc:Choice>
              <mc:Fallback>
                <p:oleObj name="Equation" r:id="rId4" imgW="2959100" imgH="3937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990" y="3200400"/>
                        <a:ext cx="630001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8DD5605-DF49-1EB4-8FCF-97BFF70565DE}"/>
                  </a:ext>
                </a:extLst>
              </p14:cNvPr>
              <p14:cNvContentPartPr/>
              <p14:nvPr/>
            </p14:nvContentPartPr>
            <p14:xfrm>
              <a:off x="4133520" y="438120"/>
              <a:ext cx="1073880" cy="56628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8DD5605-DF49-1EB4-8FCF-97BFF70565D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24160" y="428760"/>
                <a:ext cx="1092600" cy="58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64557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C s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00" dirty="0"/>
          </a:p>
          <a:p>
            <a:endParaRPr lang="en-US" sz="1800" dirty="0"/>
          </a:p>
          <a:p>
            <a:r>
              <a:rPr lang="en-US" sz="1800" dirty="0"/>
              <a:t>A trade-off between the fit to the data and the model complexity</a:t>
            </a:r>
          </a:p>
          <a:p>
            <a:r>
              <a:rPr lang="en-US" sz="1800" dirty="0"/>
              <a:t>The mutual information grows linearly in </a:t>
            </a:r>
            <a:r>
              <a:rPr lang="en-US" sz="1800" i="1" dirty="0"/>
              <a:t>M</a:t>
            </a:r>
            <a:r>
              <a:rPr lang="en-US" sz="1800" dirty="0"/>
              <a:t> whereas the model complexity grows logarithmically</a:t>
            </a:r>
          </a:p>
          <a:p>
            <a:pPr lvl="1"/>
            <a:r>
              <a:rPr lang="en-US" sz="1800" dirty="0"/>
              <a:t>The larger the </a:t>
            </a:r>
            <a:r>
              <a:rPr lang="en-US" sz="1800" i="1" dirty="0"/>
              <a:t>M</a:t>
            </a:r>
            <a:r>
              <a:rPr lang="en-US" sz="1800" dirty="0"/>
              <a:t> the more emphasis on fit to the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66710"/>
              </p:ext>
            </p:extLst>
          </p:nvPr>
        </p:nvGraphicFramePr>
        <p:xfrm>
          <a:off x="457200" y="1752600"/>
          <a:ext cx="7785100" cy="178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900" imgH="1041400" progId="Equation.DSMT4">
                  <p:embed/>
                </p:oleObj>
              </mc:Choice>
              <mc:Fallback>
                <p:oleObj name="Equation" r:id="rId2" imgW="4533900" imgH="1041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7785100" cy="1788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2FEFA50-9981-242B-82B9-0D4AE2F0915C}"/>
                  </a:ext>
                </a:extLst>
              </p14:cNvPr>
              <p14:cNvContentPartPr/>
              <p14:nvPr/>
            </p14:nvContentPartPr>
            <p14:xfrm>
              <a:off x="2813040" y="2971800"/>
              <a:ext cx="3633480" cy="4766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2FEFA50-9981-242B-82B9-0D4AE2F0915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03680" y="2962440"/>
                <a:ext cx="3652200" cy="49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0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are given fully observed data</a:t>
            </a:r>
          </a:p>
          <a:p>
            <a:r>
              <a:rPr lang="en-US" dirty="0"/>
              <a:t>Our task is to learn the structure (and the parameter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re 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score satisfies score equivalence if for all I-Equivalent structures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and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’, score(</a:t>
            </a:r>
            <a:r>
              <a:rPr lang="en-US" dirty="0">
                <a:latin typeface="Lucida Calligraphy" pitchFamily="66" charset="0"/>
              </a:rPr>
              <a:t>G </a:t>
            </a:r>
            <a:r>
              <a:rPr lang="en-US" dirty="0"/>
              <a:t>: </a:t>
            </a:r>
            <a:r>
              <a:rPr lang="en-US" i="1" dirty="0"/>
              <a:t>D</a:t>
            </a:r>
            <a:r>
              <a:rPr lang="en-US" dirty="0"/>
              <a:t>) = score(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’: </a:t>
            </a:r>
            <a:r>
              <a:rPr lang="en-US" i="1" dirty="0"/>
              <a:t>D</a:t>
            </a:r>
            <a:r>
              <a:rPr lang="en-US" dirty="0"/>
              <a:t>)</a:t>
            </a:r>
          </a:p>
          <a:p>
            <a:r>
              <a:rPr lang="en-US" dirty="0"/>
              <a:t>The likelihood score satisfies score equivalence</a:t>
            </a:r>
          </a:p>
          <a:p>
            <a:r>
              <a:rPr lang="en-US" dirty="0"/>
              <a:t>The Bayesian score satisfies score equivalence if and only if we use </a:t>
            </a:r>
            <a:r>
              <a:rPr lang="en-US" dirty="0" err="1"/>
              <a:t>BDe</a:t>
            </a:r>
            <a:r>
              <a:rPr lang="en-US" dirty="0"/>
              <a:t> pri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13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182E7F-74E8-E518-1C31-ED51A961FB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A9EC08-43BF-4D9E-13F3-9E96FFB990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746819-A621-15DE-AACF-749932666414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/>
                  <a:t>K2 priors</a:t>
                </a:r>
              </a:p>
              <a:p>
                <a:pPr lvl="1"/>
                <a:r>
                  <a:rPr lang="en-US" dirty="0"/>
                  <a:t>Equal values for all parameters</a:t>
                </a:r>
              </a:p>
              <a:p>
                <a:pPr lvl="1"/>
                <a:r>
                  <a:rPr lang="en-US" dirty="0"/>
                  <a:t>Fixed priors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1</m:t>
                    </m:r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 err="1"/>
                  <a:t>BDe</a:t>
                </a:r>
                <a:r>
                  <a:rPr lang="en-US" dirty="0"/>
                  <a:t> (Bayesian Dirichlet) priors</a:t>
                </a:r>
              </a:p>
              <a:p>
                <a:pPr lvl="1"/>
                <a:r>
                  <a:rPr lang="en-US" dirty="0"/>
                  <a:t>Adding an imaginary data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with cou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et the parameters as following:</a:t>
                </a:r>
              </a:p>
              <a:p>
                <a:pPr marL="64008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Probability distribu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dirty="0"/>
                  <a:t> can be uniform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746819-A621-15DE-AACF-7499326664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080" t="-1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66F359-A960-0B44-C59D-73509E3C11F7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1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83F817-A157-0D25-2864-B0FAD34A6F90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03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mposable s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A structure score score(</a:t>
            </a:r>
            <a:r>
              <a:rPr lang="en-US" sz="1800" dirty="0">
                <a:latin typeface="Lucida Calligraphy" pitchFamily="66" charset="0"/>
              </a:rPr>
              <a:t>G </a:t>
            </a:r>
            <a:r>
              <a:rPr lang="en-US" sz="1800" dirty="0"/>
              <a:t>: </a:t>
            </a:r>
            <a:r>
              <a:rPr lang="en-US" sz="1800" i="1" dirty="0"/>
              <a:t>D</a:t>
            </a:r>
            <a:r>
              <a:rPr lang="en-US" sz="1800" dirty="0"/>
              <a:t>) is decomposable if it can be written as</a:t>
            </a:r>
          </a:p>
          <a:p>
            <a:endParaRPr lang="en-US" sz="1800" dirty="0"/>
          </a:p>
          <a:p>
            <a:pPr marL="284163" indent="0">
              <a:buNone/>
            </a:pPr>
            <a:endParaRPr lang="en-US" sz="1800" dirty="0"/>
          </a:p>
          <a:p>
            <a:pPr marL="284163" indent="0">
              <a:buNone/>
            </a:pPr>
            <a:r>
              <a:rPr lang="en-US" sz="1800" dirty="0"/>
              <a:t>where </a:t>
            </a:r>
            <a:r>
              <a:rPr lang="en-US" sz="1800" dirty="0" err="1"/>
              <a:t>FamScore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|</a:t>
            </a:r>
            <a:r>
              <a:rPr lang="en-US" sz="1800" b="1" i="1" dirty="0"/>
              <a:t>U </a:t>
            </a:r>
            <a:r>
              <a:rPr lang="en-US" sz="1800" dirty="0"/>
              <a:t>: </a:t>
            </a:r>
            <a:r>
              <a:rPr lang="en-US" sz="1800" i="1" dirty="0"/>
              <a:t>D</a:t>
            </a:r>
            <a:r>
              <a:rPr lang="en-US" sz="1800" dirty="0"/>
              <a:t>) measures how well a set of variables </a:t>
            </a:r>
            <a:r>
              <a:rPr lang="en-US" sz="1800" b="1" i="1" dirty="0"/>
              <a:t>U</a:t>
            </a:r>
            <a:r>
              <a:rPr lang="en-US" sz="1800" dirty="0"/>
              <a:t> serves as parents of </a:t>
            </a:r>
            <a:r>
              <a:rPr lang="en-US" sz="1800" i="1" dirty="0"/>
              <a:t>X</a:t>
            </a:r>
            <a:r>
              <a:rPr lang="en-US" sz="1800" dirty="0"/>
              <a:t> in </a:t>
            </a:r>
            <a:r>
              <a:rPr lang="en-US" sz="1800" i="1" dirty="0"/>
              <a:t>D</a:t>
            </a:r>
            <a:r>
              <a:rPr lang="en-US" sz="1800" dirty="0"/>
              <a:t>.</a:t>
            </a:r>
          </a:p>
          <a:p>
            <a:r>
              <a:rPr lang="en-US" sz="1800" dirty="0"/>
              <a:t>The likelihood score is decomposable</a:t>
            </a:r>
          </a:p>
          <a:p>
            <a:pPr lvl="1"/>
            <a:r>
              <a:rPr lang="en-US" sz="1800" dirty="0" err="1"/>
              <a:t>FamScore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|</a:t>
            </a:r>
            <a:r>
              <a:rPr lang="en-US" sz="1800" b="1" i="1" dirty="0"/>
              <a:t>U </a:t>
            </a:r>
            <a:r>
              <a:rPr lang="en-US" sz="1800" dirty="0"/>
              <a:t>: </a:t>
            </a:r>
            <a:r>
              <a:rPr lang="en-US" sz="1800" i="1" dirty="0"/>
              <a:t>D</a:t>
            </a:r>
            <a:r>
              <a:rPr lang="en-US" sz="1800" dirty="0"/>
              <a:t>) = </a:t>
            </a:r>
            <a:r>
              <a:rPr lang="en-US" sz="1800" i="1" dirty="0"/>
              <a:t>M</a:t>
            </a:r>
            <a:r>
              <a:rPr lang="en-US" sz="1800" dirty="0"/>
              <a:t>*[</a:t>
            </a:r>
            <a:r>
              <a:rPr lang="en-US" sz="1800" b="1" i="1" dirty="0"/>
              <a:t>I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;</a:t>
            </a:r>
            <a:r>
              <a:rPr lang="en-US" sz="1800" b="1" i="1" dirty="0"/>
              <a:t>U</a:t>
            </a:r>
            <a:r>
              <a:rPr lang="en-US" sz="1800" dirty="0"/>
              <a:t>) – </a:t>
            </a:r>
            <a:r>
              <a:rPr lang="en-US" sz="1800" b="1" i="1" dirty="0"/>
              <a:t>H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]</a:t>
            </a:r>
          </a:p>
          <a:p>
            <a:r>
              <a:rPr lang="en-US" sz="1800" dirty="0"/>
              <a:t>The Bayesian score is decomposable under certain natural assump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36631"/>
              </p:ext>
            </p:extLst>
          </p:nvPr>
        </p:nvGraphicFramePr>
        <p:xfrm>
          <a:off x="1948574" y="2057400"/>
          <a:ext cx="4484851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368300" progId="Equation.DSMT4">
                  <p:embed/>
                </p:oleObj>
              </mc:Choice>
              <mc:Fallback>
                <p:oleObj name="Equation" r:id="rId2" imgW="2654300" imgH="3683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574" y="2057400"/>
                        <a:ext cx="4484851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63072AE-4502-902B-53F6-F2CD2A1367D7}"/>
                  </a:ext>
                </a:extLst>
              </p14:cNvPr>
              <p14:cNvContentPartPr/>
              <p14:nvPr/>
            </p14:nvContentPartPr>
            <p14:xfrm>
              <a:off x="7442280" y="2412720"/>
              <a:ext cx="991440" cy="11120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63072AE-4502-902B-53F6-F2CD2A1367D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32920" y="2403360"/>
                <a:ext cx="1010160" cy="113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805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decomposability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en searching for structures, small changes to the structure change the score of the structure, but</a:t>
            </a:r>
          </a:p>
          <a:p>
            <a:r>
              <a:rPr lang="en-US" dirty="0"/>
              <a:t>The score of the structure can be updated efficiently by </a:t>
            </a:r>
            <a:r>
              <a:rPr lang="en-US" dirty="0" err="1"/>
              <a:t>recomputing</a:t>
            </a:r>
            <a:r>
              <a:rPr lang="en-US" dirty="0"/>
              <a:t> the scores for only the affected families</a:t>
            </a:r>
          </a:p>
          <a:p>
            <a:r>
              <a:rPr lang="en-US" dirty="0"/>
              <a:t>For example</a:t>
            </a:r>
          </a:p>
          <a:p>
            <a:pPr lvl="1"/>
            <a:r>
              <a:rPr lang="en-US" dirty="0"/>
              <a:t>Adding or deleting an edge changes the score for only one variable</a:t>
            </a:r>
          </a:p>
          <a:p>
            <a:pPr lvl="1"/>
            <a:r>
              <a:rPr lang="en-US" dirty="0"/>
              <a:t>Reversing an edge changes the score for only two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EE96290-FB90-C942-C8E6-565F9DBBE2AF}"/>
                  </a:ext>
                </a:extLst>
              </p14:cNvPr>
              <p14:cNvContentPartPr/>
              <p14:nvPr/>
            </p14:nvContentPartPr>
            <p14:xfrm>
              <a:off x="7817040" y="2959200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EE96290-FB90-C942-C8E6-565F9DBBE2A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07680" y="294984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58284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 far, we have discussed computing a score for a given structure</a:t>
            </a:r>
          </a:p>
          <a:p>
            <a:r>
              <a:rPr lang="en-US" dirty="0">
                <a:solidFill>
                  <a:srgbClr val="FF0000"/>
                </a:solidFill>
              </a:rPr>
              <a:t>How can we find the highest scoring structure?</a:t>
            </a:r>
          </a:p>
          <a:p>
            <a:r>
              <a:rPr lang="en-US" dirty="0"/>
              <a:t>Three scenarios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A tree-structured network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Known variable order</a:t>
            </a:r>
          </a:p>
          <a:p>
            <a:pPr marL="822960" lvl="1" indent="-457200">
              <a:buFont typeface="+mj-lt"/>
              <a:buAutoNum type="arabicPeriod"/>
            </a:pPr>
            <a:r>
              <a:rPr lang="en-US" dirty="0"/>
              <a:t>General graph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4939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-structured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1600" dirty="0"/>
              <a:t>Each variable has at most one parent</a:t>
            </a:r>
          </a:p>
          <a:p>
            <a:pPr>
              <a:lnSpc>
                <a:spcPct val="100000"/>
              </a:lnSpc>
            </a:pPr>
            <a:r>
              <a:rPr lang="en-US" sz="1600" dirty="0"/>
              <a:t>Can be learned efficiently – in polynomial time</a:t>
            </a:r>
          </a:p>
          <a:p>
            <a:pPr>
              <a:lnSpc>
                <a:spcPct val="100000"/>
              </a:lnSpc>
            </a:pPr>
            <a:r>
              <a:rPr lang="en-US" sz="1600" dirty="0"/>
              <a:t>They capture the most important dependencies and they serve as a good baseline</a:t>
            </a:r>
          </a:p>
          <a:p>
            <a:pPr>
              <a:lnSpc>
                <a:spcPct val="100000"/>
              </a:lnSpc>
            </a:pPr>
            <a:r>
              <a:rPr lang="en-US" sz="1600" dirty="0"/>
              <a:t>Define </a:t>
            </a:r>
            <a:r>
              <a:rPr lang="en-US" sz="1600" dirty="0">
                <a:sym typeface="Symbol"/>
              </a:rPr>
              <a:t>(</a:t>
            </a:r>
            <a:r>
              <a:rPr lang="en-US" sz="1600" dirty="0">
                <a:latin typeface="Lucida Calligraphy" pitchFamily="66" charset="0"/>
                <a:sym typeface="Symbol"/>
              </a:rPr>
              <a:t>G</a:t>
            </a:r>
            <a:r>
              <a:rPr lang="en-US" sz="1600" dirty="0">
                <a:sym typeface="Symbol"/>
              </a:rPr>
              <a:t>) = </a:t>
            </a:r>
            <a:r>
              <a:rPr lang="en-US" sz="1600" i="1" dirty="0">
                <a:sym typeface="Symbol"/>
              </a:rPr>
              <a:t>score</a:t>
            </a:r>
            <a:r>
              <a:rPr lang="en-US" sz="1600" dirty="0">
                <a:sym typeface="Symbol"/>
              </a:rPr>
              <a:t>(</a:t>
            </a:r>
            <a:r>
              <a:rPr lang="en-US" sz="1600" dirty="0">
                <a:latin typeface="Lucida Calligraphy" pitchFamily="66" charset="0"/>
                <a:sym typeface="Symbol"/>
              </a:rPr>
              <a:t>G</a:t>
            </a:r>
            <a:r>
              <a:rPr lang="en-US" sz="1600" dirty="0">
                <a:sym typeface="Symbol"/>
              </a:rPr>
              <a:t> :</a:t>
            </a:r>
            <a:r>
              <a:rPr lang="en-US" sz="1600" i="1" dirty="0">
                <a:sym typeface="Symbol"/>
              </a:rPr>
              <a:t> D</a:t>
            </a:r>
            <a:r>
              <a:rPr lang="en-US" sz="1600" dirty="0">
                <a:sym typeface="Symbol"/>
              </a:rPr>
              <a:t>) – </a:t>
            </a:r>
            <a:r>
              <a:rPr lang="en-US" sz="1600" i="1" dirty="0">
                <a:sym typeface="Symbol"/>
              </a:rPr>
              <a:t>score</a:t>
            </a:r>
            <a:r>
              <a:rPr lang="en-US" sz="1600" dirty="0">
                <a:sym typeface="Symbol"/>
              </a:rPr>
              <a:t>(</a:t>
            </a:r>
            <a:r>
              <a:rPr lang="en-US" sz="1600" dirty="0">
                <a:latin typeface="Lucida Calligraphy" pitchFamily="66" charset="0"/>
                <a:sym typeface="Symbol"/>
              </a:rPr>
              <a:t>G</a:t>
            </a:r>
            <a:r>
              <a:rPr lang="en-US" sz="1600" baseline="-25000" dirty="0">
                <a:latin typeface="Lucida Calligraphy" pitchFamily="66" charset="0"/>
                <a:sym typeface="Symbol"/>
              </a:rPr>
              <a:t></a:t>
            </a:r>
            <a:r>
              <a:rPr lang="en-US" sz="1600" dirty="0">
                <a:sym typeface="Symbol"/>
              </a:rPr>
              <a:t> : </a:t>
            </a:r>
            <a:r>
              <a:rPr lang="en-US" sz="1600" i="1" dirty="0">
                <a:sym typeface="Symbol"/>
              </a:rPr>
              <a:t>D</a:t>
            </a:r>
            <a:r>
              <a:rPr lang="en-US" sz="1600" dirty="0">
                <a:sym typeface="Symbol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sym typeface="Symbol"/>
              </a:rPr>
              <a:t>We know </a:t>
            </a:r>
            <a:r>
              <a:rPr lang="en-US" sz="1600" i="1" dirty="0">
                <a:sym typeface="Symbol"/>
              </a:rPr>
              <a:t>score</a:t>
            </a:r>
            <a:r>
              <a:rPr lang="en-US" sz="1600" dirty="0">
                <a:sym typeface="Symbol"/>
              </a:rPr>
              <a:t>(</a:t>
            </a:r>
            <a:r>
              <a:rPr lang="en-US" sz="1600" dirty="0">
                <a:latin typeface="Lucida Calligraphy" pitchFamily="66" charset="0"/>
                <a:sym typeface="Symbol"/>
              </a:rPr>
              <a:t>G</a:t>
            </a:r>
            <a:r>
              <a:rPr lang="en-US" sz="1600" baseline="-25000" dirty="0">
                <a:latin typeface="Lucida Calligraphy" pitchFamily="66" charset="0"/>
                <a:sym typeface="Symbol"/>
              </a:rPr>
              <a:t></a:t>
            </a:r>
            <a:r>
              <a:rPr lang="en-US" sz="1600" dirty="0">
                <a:sym typeface="Symbol"/>
              </a:rPr>
              <a:t> : </a:t>
            </a:r>
            <a:r>
              <a:rPr lang="en-US" sz="1600" i="1" dirty="0">
                <a:sym typeface="Symbol"/>
              </a:rPr>
              <a:t>D</a:t>
            </a:r>
            <a:r>
              <a:rPr lang="en-US" sz="1600" dirty="0">
                <a:sym typeface="Symbol"/>
              </a:rPr>
              <a:t>)=</a:t>
            </a:r>
            <a:r>
              <a:rPr lang="en-US" sz="1600" i="1" baseline="-25000" dirty="0" err="1">
                <a:sym typeface="Symbol"/>
              </a:rPr>
              <a:t>i</a:t>
            </a:r>
            <a:r>
              <a:rPr lang="en-US" sz="1600" dirty="0" err="1">
                <a:sym typeface="Symbol"/>
              </a:rPr>
              <a:t>FamScore</a:t>
            </a:r>
            <a:r>
              <a:rPr lang="en-US" sz="1600" dirty="0">
                <a:sym typeface="Symbol"/>
              </a:rPr>
              <a:t>(</a:t>
            </a:r>
            <a:r>
              <a:rPr lang="en-US" sz="1600" i="1" dirty="0">
                <a:sym typeface="Symbol"/>
              </a:rPr>
              <a:t>X</a:t>
            </a:r>
            <a:r>
              <a:rPr lang="en-US" sz="1600" i="1" baseline="-25000" dirty="0">
                <a:sym typeface="Symbol"/>
              </a:rPr>
              <a:t>i</a:t>
            </a:r>
            <a:r>
              <a:rPr lang="en-US" sz="1600" dirty="0">
                <a:sym typeface="Symbol"/>
              </a:rPr>
              <a:t> : </a:t>
            </a:r>
            <a:r>
              <a:rPr lang="en-US" sz="1600" i="1" dirty="0">
                <a:sym typeface="Symbol"/>
              </a:rPr>
              <a:t>D</a:t>
            </a:r>
            <a:r>
              <a:rPr lang="en-US" sz="1600" dirty="0">
                <a:sym typeface="Symbol"/>
              </a:rPr>
              <a:t>)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sym typeface="Symbol"/>
              </a:rPr>
              <a:t>(</a:t>
            </a:r>
            <a:r>
              <a:rPr lang="en-US" sz="1600" dirty="0">
                <a:latin typeface="Lucida Calligraphy" pitchFamily="66" charset="0"/>
                <a:sym typeface="Symbol"/>
              </a:rPr>
              <a:t>G</a:t>
            </a:r>
            <a:r>
              <a:rPr lang="en-US" sz="1600" dirty="0">
                <a:sym typeface="Symbol"/>
              </a:rPr>
              <a:t>) = </a:t>
            </a:r>
            <a:r>
              <a:rPr lang="en-US" sz="1600" i="1" baseline="-25000" dirty="0">
                <a:sym typeface="Symbol"/>
              </a:rPr>
              <a:t>j </a:t>
            </a:r>
            <a:r>
              <a:rPr lang="en-US" sz="1600" dirty="0" err="1">
                <a:sym typeface="Symbol"/>
              </a:rPr>
              <a:t>FamScore</a:t>
            </a:r>
            <a:r>
              <a:rPr lang="en-US" sz="1600" dirty="0">
                <a:sym typeface="Symbol"/>
              </a:rPr>
              <a:t>(</a:t>
            </a:r>
            <a:r>
              <a:rPr lang="en-US" sz="1600" i="1" dirty="0" err="1">
                <a:sym typeface="Symbol"/>
              </a:rPr>
              <a:t>X</a:t>
            </a:r>
            <a:r>
              <a:rPr lang="en-US" sz="1600" i="1" baseline="-25000" dirty="0" err="1">
                <a:sym typeface="Symbol"/>
              </a:rPr>
              <a:t>j</a:t>
            </a:r>
            <a:r>
              <a:rPr lang="en-US" sz="1600" dirty="0">
                <a:sym typeface="Symbol"/>
              </a:rPr>
              <a:t> |Pa(</a:t>
            </a:r>
            <a:r>
              <a:rPr lang="en-US" sz="1600" i="1" dirty="0" err="1">
                <a:sym typeface="Symbol"/>
              </a:rPr>
              <a:t>X</a:t>
            </a:r>
            <a:r>
              <a:rPr lang="en-US" sz="1600" i="1" baseline="-25000" dirty="0" err="1">
                <a:sym typeface="Symbol"/>
              </a:rPr>
              <a:t>j</a:t>
            </a:r>
            <a:r>
              <a:rPr lang="en-US" sz="1600" dirty="0">
                <a:sym typeface="Symbol"/>
              </a:rPr>
              <a:t>) :  </a:t>
            </a:r>
            <a:r>
              <a:rPr lang="en-US" sz="1600" i="1" dirty="0">
                <a:sym typeface="Symbol"/>
              </a:rPr>
              <a:t>D</a:t>
            </a:r>
            <a:r>
              <a:rPr lang="en-US" sz="1600" dirty="0">
                <a:sym typeface="Symbol"/>
              </a:rPr>
              <a:t>) – </a:t>
            </a:r>
            <a:r>
              <a:rPr lang="en-US" sz="1600" dirty="0" err="1">
                <a:sym typeface="Symbol"/>
              </a:rPr>
              <a:t>FamScore</a:t>
            </a:r>
            <a:r>
              <a:rPr lang="en-US" sz="1600" dirty="0">
                <a:sym typeface="Symbol"/>
              </a:rPr>
              <a:t>(</a:t>
            </a:r>
            <a:r>
              <a:rPr lang="en-US" sz="1600" i="1" dirty="0" err="1">
                <a:sym typeface="Symbol"/>
              </a:rPr>
              <a:t>X</a:t>
            </a:r>
            <a:r>
              <a:rPr lang="en-US" sz="1600" i="1" baseline="-25000" dirty="0" err="1">
                <a:sym typeface="Symbol"/>
              </a:rPr>
              <a:t>j</a:t>
            </a:r>
            <a:r>
              <a:rPr lang="en-US" sz="1600" dirty="0">
                <a:sym typeface="Symbol"/>
              </a:rPr>
              <a:t> : </a:t>
            </a:r>
            <a:r>
              <a:rPr lang="en-US" sz="1600" i="1" dirty="0">
                <a:sym typeface="Symbol"/>
              </a:rPr>
              <a:t>D</a:t>
            </a:r>
            <a:r>
              <a:rPr lang="en-US" sz="1600" dirty="0">
                <a:sym typeface="Symbol"/>
              </a:rPr>
              <a:t>) 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sym typeface="Symbol"/>
              </a:rPr>
              <a:t>Algorithm</a:t>
            </a:r>
          </a:p>
          <a:p>
            <a:pPr lvl="1">
              <a:lnSpc>
                <a:spcPct val="100000"/>
              </a:lnSpc>
            </a:pPr>
            <a:r>
              <a:rPr lang="en-US" sz="1600" dirty="0">
                <a:sym typeface="Symbol"/>
              </a:rPr>
              <a:t>Define a fully connected undirected graph where the edge weight between </a:t>
            </a:r>
            <a:r>
              <a:rPr lang="en-US" sz="1600" i="1" dirty="0">
                <a:sym typeface="Symbol"/>
              </a:rPr>
              <a:t>X</a:t>
            </a:r>
            <a:r>
              <a:rPr lang="en-US" sz="1600" i="1" baseline="-25000" dirty="0">
                <a:sym typeface="Symbol"/>
              </a:rPr>
              <a:t>i</a:t>
            </a:r>
            <a:r>
              <a:rPr lang="en-US" sz="1600" dirty="0">
                <a:sym typeface="Symbol"/>
              </a:rPr>
              <a:t> and </a:t>
            </a:r>
            <a:r>
              <a:rPr lang="en-US" sz="1600" i="1" dirty="0" err="1">
                <a:sym typeface="Symbol"/>
              </a:rPr>
              <a:t>X</a:t>
            </a:r>
            <a:r>
              <a:rPr lang="en-US" sz="1600" i="1" baseline="-25000" dirty="0" err="1">
                <a:sym typeface="Symbol"/>
              </a:rPr>
              <a:t>j</a:t>
            </a:r>
            <a:r>
              <a:rPr lang="en-US" sz="1600" dirty="0">
                <a:sym typeface="Symbol"/>
              </a:rPr>
              <a:t> is </a:t>
            </a:r>
            <a:r>
              <a:rPr lang="en-US" sz="1600" dirty="0" err="1">
                <a:sym typeface="Symbol"/>
              </a:rPr>
              <a:t>FamScore</a:t>
            </a:r>
            <a:r>
              <a:rPr lang="en-US" sz="1600" dirty="0">
                <a:sym typeface="Symbol"/>
              </a:rPr>
              <a:t>(</a:t>
            </a:r>
            <a:r>
              <a:rPr lang="en-US" sz="1600" i="1" dirty="0">
                <a:sym typeface="Symbol"/>
              </a:rPr>
              <a:t>X</a:t>
            </a:r>
            <a:r>
              <a:rPr lang="en-US" sz="1600" i="1" baseline="-25000" dirty="0">
                <a:sym typeface="Symbol"/>
              </a:rPr>
              <a:t>i</a:t>
            </a:r>
            <a:r>
              <a:rPr lang="en-US" sz="1600" dirty="0">
                <a:sym typeface="Symbol"/>
              </a:rPr>
              <a:t> |</a:t>
            </a:r>
            <a:r>
              <a:rPr lang="en-US" sz="1600" i="1" dirty="0" err="1">
                <a:sym typeface="Symbol"/>
              </a:rPr>
              <a:t>X</a:t>
            </a:r>
            <a:r>
              <a:rPr lang="en-US" sz="1600" i="1" baseline="-25000" dirty="0" err="1">
                <a:sym typeface="Symbol"/>
              </a:rPr>
              <a:t>j</a:t>
            </a:r>
            <a:r>
              <a:rPr lang="en-US" sz="1600" dirty="0">
                <a:sym typeface="Symbol"/>
              </a:rPr>
              <a:t> :  </a:t>
            </a:r>
            <a:r>
              <a:rPr lang="en-US" sz="1600" i="1" dirty="0">
                <a:sym typeface="Symbol"/>
              </a:rPr>
              <a:t>D</a:t>
            </a:r>
            <a:r>
              <a:rPr lang="en-US" sz="1600" dirty="0">
                <a:sym typeface="Symbol"/>
              </a:rPr>
              <a:t>) – </a:t>
            </a:r>
            <a:r>
              <a:rPr lang="en-US" sz="1600" dirty="0" err="1">
                <a:sym typeface="Symbol"/>
              </a:rPr>
              <a:t>FamScore</a:t>
            </a:r>
            <a:r>
              <a:rPr lang="en-US" sz="1600" dirty="0">
                <a:sym typeface="Symbol"/>
              </a:rPr>
              <a:t>(</a:t>
            </a:r>
            <a:r>
              <a:rPr lang="en-US" sz="1600" i="1" dirty="0">
                <a:sym typeface="Symbol"/>
              </a:rPr>
              <a:t>X</a:t>
            </a:r>
            <a:r>
              <a:rPr lang="en-US" sz="1600" i="1" baseline="-25000" dirty="0">
                <a:sym typeface="Symbol"/>
              </a:rPr>
              <a:t>i</a:t>
            </a:r>
            <a:r>
              <a:rPr lang="en-US" sz="1600" dirty="0">
                <a:sym typeface="Symbol"/>
              </a:rPr>
              <a:t> : </a:t>
            </a:r>
            <a:r>
              <a:rPr lang="en-US" sz="1600" i="1" dirty="0">
                <a:sym typeface="Symbol"/>
              </a:rPr>
              <a:t>D</a:t>
            </a:r>
            <a:r>
              <a:rPr lang="en-US" sz="1600" dirty="0">
                <a:sym typeface="Symbol"/>
              </a:rPr>
              <a:t>)</a:t>
            </a:r>
          </a:p>
          <a:p>
            <a:pPr lvl="1">
              <a:lnSpc>
                <a:spcPct val="100000"/>
              </a:lnSpc>
            </a:pPr>
            <a:r>
              <a:rPr lang="en-US" sz="1600" dirty="0">
                <a:sym typeface="Symbol"/>
              </a:rPr>
              <a:t>Find the maximum spanning forest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sym typeface="Symbol"/>
              </a:rPr>
              <a:t>Complexity: O(</a:t>
            </a:r>
            <a:r>
              <a:rPr lang="en-US" sz="1600" i="1" dirty="0">
                <a:sym typeface="Symbol"/>
              </a:rPr>
              <a:t>n</a:t>
            </a:r>
            <a:r>
              <a:rPr lang="en-US" sz="1600" baseline="30000" dirty="0">
                <a:sym typeface="Symbol"/>
              </a:rPr>
              <a:t>2</a:t>
            </a:r>
            <a:r>
              <a:rPr lang="en-US" sz="1600" i="1" dirty="0">
                <a:sym typeface="Symbol"/>
              </a:rPr>
              <a:t>M</a:t>
            </a:r>
            <a:r>
              <a:rPr lang="en-US" sz="1600" dirty="0">
                <a:sym typeface="Symbol"/>
              </a:rPr>
              <a:t> + </a:t>
            </a:r>
            <a:r>
              <a:rPr lang="en-US" sz="1600" i="1" dirty="0">
                <a:sym typeface="Symbol"/>
              </a:rPr>
              <a:t>n</a:t>
            </a:r>
            <a:r>
              <a:rPr lang="en-US" sz="1600" baseline="30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log</a:t>
            </a:r>
            <a:r>
              <a:rPr lang="en-US" sz="1600" i="1" dirty="0">
                <a:sym typeface="Symbol"/>
              </a:rPr>
              <a:t>n</a:t>
            </a:r>
            <a:r>
              <a:rPr lang="en-US" sz="1600" dirty="0">
                <a:sym typeface="Symbol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44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n variable or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sz="1800" dirty="0"/>
              <a:t>A variable order is given</a:t>
            </a:r>
          </a:p>
          <a:p>
            <a:pPr lvl="1"/>
            <a:r>
              <a:rPr lang="en-US" sz="1800" dirty="0"/>
              <a:t>Assuming a variable order is problematic, but in some cases, the order is natural, such as a temporal one</a:t>
            </a:r>
          </a:p>
          <a:p>
            <a:r>
              <a:rPr lang="en-US" sz="1800" dirty="0"/>
              <a:t>A variable’s parents can be only the variables that precede it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To find the parent of the </a:t>
            </a:r>
            <a:r>
              <a:rPr lang="en-US" sz="1800" i="1" dirty="0"/>
              <a:t>n</a:t>
            </a:r>
            <a:r>
              <a:rPr lang="en-US" sz="1800" baseline="30000" dirty="0"/>
              <a:t>th</a:t>
            </a:r>
            <a:r>
              <a:rPr lang="en-US" sz="1800" dirty="0"/>
              <a:t> node, we need to consider 2</a:t>
            </a:r>
            <a:r>
              <a:rPr lang="en-US" sz="1800" i="1" baseline="30000" dirty="0"/>
              <a:t>n</a:t>
            </a:r>
            <a:r>
              <a:rPr lang="en-US" sz="1800" baseline="30000" dirty="0"/>
              <a:t>-1</a:t>
            </a:r>
            <a:r>
              <a:rPr lang="en-US" sz="1800" dirty="0"/>
              <a:t> potential sets</a:t>
            </a:r>
          </a:p>
          <a:p>
            <a:r>
              <a:rPr lang="en-US" sz="1800" dirty="0"/>
              <a:t>We can bound the </a:t>
            </a:r>
            <a:r>
              <a:rPr lang="en-US" sz="1800" dirty="0" err="1"/>
              <a:t>indegree</a:t>
            </a:r>
            <a:r>
              <a:rPr lang="en-US" sz="1800" dirty="0"/>
              <a:t> to be </a:t>
            </a:r>
            <a:r>
              <a:rPr lang="en-US" sz="1800" i="1" dirty="0"/>
              <a:t>d</a:t>
            </a:r>
            <a:r>
              <a:rPr lang="en-US" sz="1800" dirty="0"/>
              <a:t>; then the algorithm is exponential in </a:t>
            </a:r>
            <a:r>
              <a:rPr lang="en-US" sz="1800" i="1" dirty="0"/>
              <a:t>d</a:t>
            </a:r>
            <a:r>
              <a:rPr lang="en-US" sz="1800" dirty="0"/>
              <a:t> but polynomial in </a:t>
            </a:r>
            <a:r>
              <a:rPr lang="en-US" sz="1800" i="1" dirty="0"/>
              <a:t>n</a:t>
            </a:r>
          </a:p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0739"/>
              </p:ext>
            </p:extLst>
          </p:nvPr>
        </p:nvGraphicFramePr>
        <p:xfrm>
          <a:off x="1143000" y="2971800"/>
          <a:ext cx="465871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368300" progId="Equation.DSMT4">
                  <p:embed/>
                </p:oleObj>
              </mc:Choice>
              <mc:Fallback>
                <p:oleObj name="Equation" r:id="rId2" imgW="2501900" imgH="3683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465871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38D5F3E-17CF-FDF4-1F20-47808B4250DA}"/>
                  </a:ext>
                </a:extLst>
              </p14:cNvPr>
              <p14:cNvContentPartPr/>
              <p14:nvPr/>
            </p14:nvContentPartPr>
            <p14:xfrm>
              <a:off x="6222960" y="2235240"/>
              <a:ext cx="2724840" cy="24386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38D5F3E-17CF-FDF4-1F20-47808B4250D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13600" y="2225880"/>
                <a:ext cx="2743560" cy="245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682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</a:t>
            </a:r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1800" dirty="0"/>
              <a:t>Finding the best scoring </a:t>
            </a:r>
            <a:r>
              <a:rPr lang="en-US" sz="1800" dirty="0">
                <a:latin typeface="Lucida Calligraphy" pitchFamily="66" charset="0"/>
              </a:rPr>
              <a:t>G</a:t>
            </a:r>
            <a:r>
              <a:rPr lang="en-US" sz="1800" dirty="0"/>
              <a:t> is NP-hard</a:t>
            </a:r>
          </a:p>
          <a:p>
            <a:pPr>
              <a:lnSpc>
                <a:spcPct val="100000"/>
              </a:lnSpc>
            </a:pPr>
            <a:r>
              <a:rPr lang="en-US" sz="1800" dirty="0"/>
              <a:t>Even if we limit the </a:t>
            </a:r>
            <a:r>
              <a:rPr lang="en-US" sz="1800" dirty="0" err="1"/>
              <a:t>indegree</a:t>
            </a:r>
            <a:r>
              <a:rPr lang="en-US" sz="1800" dirty="0"/>
              <a:t> to be </a:t>
            </a:r>
            <a:r>
              <a:rPr lang="en-US" sz="1800" i="1" dirty="0"/>
              <a:t>d</a:t>
            </a:r>
            <a:r>
              <a:rPr lang="en-US" sz="1800" dirty="0"/>
              <a:t>, finding the best scoring </a:t>
            </a:r>
            <a:r>
              <a:rPr lang="en-US" sz="1800" dirty="0">
                <a:latin typeface="Lucida Calligraphy" pitchFamily="66" charset="0"/>
              </a:rPr>
              <a:t>G</a:t>
            </a:r>
            <a:r>
              <a:rPr lang="en-US" sz="1800" dirty="0"/>
              <a:t> is NP-hard when </a:t>
            </a:r>
            <a:r>
              <a:rPr lang="en-US" sz="1800" i="1" dirty="0"/>
              <a:t>d</a:t>
            </a:r>
            <a:r>
              <a:rPr lang="en-US" sz="1800" dirty="0">
                <a:sym typeface="Symbol"/>
              </a:rPr>
              <a:t></a:t>
            </a:r>
            <a:r>
              <a:rPr lang="en-US" sz="1800" dirty="0"/>
              <a:t>2</a:t>
            </a:r>
          </a:p>
          <a:p>
            <a:pPr>
              <a:lnSpc>
                <a:spcPct val="100000"/>
              </a:lnSpc>
            </a:pPr>
            <a:r>
              <a:rPr lang="en-US" sz="1800" dirty="0"/>
              <a:t>Heuristic algorithms that might find the best one but not guaranteed</a:t>
            </a:r>
          </a:p>
          <a:p>
            <a:pPr>
              <a:lnSpc>
                <a:spcPct val="100000"/>
              </a:lnSpc>
            </a:pPr>
            <a:r>
              <a:rPr lang="en-US" sz="1800" dirty="0"/>
              <a:t>This is a combinatorial optimization problem</a:t>
            </a:r>
          </a:p>
          <a:p>
            <a:pPr lvl="1">
              <a:lnSpc>
                <a:spcPct val="100000"/>
              </a:lnSpc>
            </a:pPr>
            <a:r>
              <a:rPr lang="en-US" sz="1600" dirty="0"/>
              <a:t>Search the search space to find a good scoring </a:t>
            </a:r>
            <a:r>
              <a:rPr lang="en-US" sz="1600" dirty="0">
                <a:latin typeface="Lucida Calligraphy" pitchFamily="66" charset="0"/>
              </a:rPr>
              <a:t>G</a:t>
            </a:r>
          </a:p>
          <a:p>
            <a:pPr lvl="1">
              <a:lnSpc>
                <a:spcPct val="100000"/>
              </a:lnSpc>
            </a:pPr>
            <a:r>
              <a:rPr lang="en-US" sz="1600" dirty="0"/>
              <a:t>Use local search</a:t>
            </a:r>
          </a:p>
          <a:p>
            <a:pPr>
              <a:lnSpc>
                <a:spcPct val="100000"/>
              </a:lnSpc>
            </a:pPr>
            <a:r>
              <a:rPr lang="en-US" sz="1800" dirty="0"/>
              <a:t>Need three components</a:t>
            </a:r>
          </a:p>
          <a:p>
            <a:pPr marL="708660" lvl="1" indent="-342900">
              <a:lnSpc>
                <a:spcPct val="100000"/>
              </a:lnSpc>
              <a:buFont typeface="+mj-lt"/>
              <a:buAutoNum type="arabicPeriod"/>
            </a:pPr>
            <a:r>
              <a:rPr lang="en-US" sz="1600" dirty="0"/>
              <a:t>The search space</a:t>
            </a:r>
          </a:p>
          <a:p>
            <a:pPr marL="708660" lvl="1" indent="-342900">
              <a:lnSpc>
                <a:spcPct val="100000"/>
              </a:lnSpc>
              <a:buFont typeface="+mj-lt"/>
              <a:buAutoNum type="arabicPeriod"/>
            </a:pPr>
            <a:r>
              <a:rPr lang="en-US" sz="1600" dirty="0"/>
              <a:t>Scoring function</a:t>
            </a:r>
          </a:p>
          <a:p>
            <a:pPr marL="708660" lvl="1" indent="-342900">
              <a:lnSpc>
                <a:spcPct val="100000"/>
              </a:lnSpc>
              <a:buFont typeface="+mj-lt"/>
              <a:buAutoNum type="arabicPeriod"/>
            </a:pPr>
            <a:r>
              <a:rPr lang="en-US" sz="1600" dirty="0"/>
              <a:t>A search proced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1679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search space is a graph </a:t>
            </a:r>
          </a:p>
          <a:p>
            <a:pPr lvl="1"/>
            <a:r>
              <a:rPr lang="en-US" dirty="0"/>
              <a:t>Whose nodes are potential solutions, </a:t>
            </a:r>
          </a:p>
          <a:p>
            <a:pPr lvl="1"/>
            <a:r>
              <a:rPr lang="en-US" dirty="0"/>
              <a:t>Connected by search operators that allow us to move from one candidate solution to another</a:t>
            </a:r>
          </a:p>
          <a:p>
            <a:r>
              <a:rPr lang="en-US" dirty="0"/>
              <a:t>We choose the following search operators</a:t>
            </a:r>
          </a:p>
          <a:p>
            <a:pPr lvl="1"/>
            <a:r>
              <a:rPr lang="en-US" dirty="0"/>
              <a:t>Edge addition</a:t>
            </a:r>
          </a:p>
          <a:p>
            <a:pPr lvl="1"/>
            <a:r>
              <a:rPr lang="en-US" dirty="0"/>
              <a:t>Edge deletion</a:t>
            </a:r>
          </a:p>
          <a:p>
            <a:pPr lvl="1"/>
            <a:r>
              <a:rPr lang="en-US" dirty="0"/>
              <a:t>Edge reversal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can’t we just start from </a:t>
            </a:r>
            <a:r>
              <a:rPr lang="en-US" dirty="0">
                <a:solidFill>
                  <a:srgbClr val="FF0000"/>
                </a:solidFill>
                <a:latin typeface="Lucida Calligraphy" pitchFamily="66" charset="0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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and use only edge addition operators? Why do we need edge deletion and reversal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en is edge reversal useful? Can’t we just do it in two steps by deleting an edge and adding back it in the reverse directio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09511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Start with an initial graph</a:t>
            </a:r>
          </a:p>
          <a:p>
            <a:pPr lvl="1"/>
            <a:r>
              <a:rPr lang="en-US" sz="1800" dirty="0"/>
              <a:t>It can be the empty graph, a random graph, the best tree, or a network that is hand constructed</a:t>
            </a:r>
          </a:p>
          <a:p>
            <a:r>
              <a:rPr lang="en-US" sz="1800" dirty="0"/>
              <a:t>Apply the search operators to generate new candidate structures, score them, and move to the one that has the highest score</a:t>
            </a:r>
          </a:p>
          <a:p>
            <a:r>
              <a:rPr lang="en-US" sz="1800" dirty="0"/>
              <a:t>The runtime is roughly O(</a:t>
            </a:r>
            <a:r>
              <a:rPr lang="en-US" sz="1800" i="1" dirty="0"/>
              <a:t>K</a:t>
            </a:r>
            <a:r>
              <a:rPr lang="en-US" sz="1800" dirty="0"/>
              <a:t>*</a:t>
            </a:r>
            <a:r>
              <a:rPr lang="en-US" sz="1800" i="1" dirty="0"/>
              <a:t>n</a:t>
            </a:r>
            <a:r>
              <a:rPr lang="en-US" sz="1800" baseline="30000" dirty="0"/>
              <a:t>2</a:t>
            </a:r>
            <a:r>
              <a:rPr lang="en-US" sz="1800" dirty="0"/>
              <a:t>*(</a:t>
            </a:r>
            <a:r>
              <a:rPr lang="en-US" sz="1800" i="1" dirty="0" err="1"/>
              <a:t>M</a:t>
            </a:r>
            <a:r>
              <a:rPr lang="en-US" sz="1800" dirty="0" err="1"/>
              <a:t>+</a:t>
            </a:r>
            <a:r>
              <a:rPr lang="en-US" sz="1800" i="1" dirty="0" err="1"/>
              <a:t>n</a:t>
            </a:r>
            <a:r>
              <a:rPr lang="en-US" sz="1800" dirty="0"/>
              <a:t>*</a:t>
            </a:r>
            <a:r>
              <a:rPr lang="en-US" sz="1800" i="1" dirty="0"/>
              <a:t>d</a:t>
            </a:r>
            <a:r>
              <a:rPr lang="en-US" sz="1800" dirty="0"/>
              <a:t>)) </a:t>
            </a:r>
          </a:p>
          <a:p>
            <a:pPr lvl="1"/>
            <a:r>
              <a:rPr lang="en-US" sz="1800" i="1" dirty="0"/>
              <a:t>K</a:t>
            </a:r>
            <a:r>
              <a:rPr lang="en-US" sz="1800" dirty="0"/>
              <a:t> is the number of iterations, </a:t>
            </a:r>
          </a:p>
          <a:p>
            <a:pPr lvl="1"/>
            <a:r>
              <a:rPr lang="en-US" sz="1800" i="1" dirty="0"/>
              <a:t>n</a:t>
            </a:r>
            <a:r>
              <a:rPr lang="en-US" sz="1800" dirty="0"/>
              <a:t> is the number of variables, </a:t>
            </a:r>
          </a:p>
          <a:p>
            <a:pPr lvl="1"/>
            <a:r>
              <a:rPr lang="en-US" sz="1800" i="1" dirty="0"/>
              <a:t>M</a:t>
            </a:r>
            <a:r>
              <a:rPr lang="en-US" sz="1800" dirty="0"/>
              <a:t> is the number of data instances, </a:t>
            </a:r>
          </a:p>
          <a:p>
            <a:pPr lvl="1"/>
            <a:r>
              <a:rPr lang="en-US" sz="1800" i="1" dirty="0"/>
              <a:t>d </a:t>
            </a:r>
            <a:r>
              <a:rPr lang="en-US" sz="1800" dirty="0"/>
              <a:t>is the max </a:t>
            </a:r>
            <a:r>
              <a:rPr lang="en-US" sz="1800" dirty="0" err="1"/>
              <a:t>indegree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8046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: knowledge discove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re are at least two problems</a:t>
            </a:r>
          </a:p>
          <a:p>
            <a:pPr lvl="1"/>
            <a:r>
              <a:rPr lang="en-US" dirty="0" err="1"/>
              <a:t>Unidentifiability</a:t>
            </a:r>
            <a:endParaRPr lang="en-US" dirty="0"/>
          </a:p>
          <a:p>
            <a:pPr lvl="2"/>
            <a:r>
              <a:rPr lang="en-US" dirty="0"/>
              <a:t>Given observational data, the best we can hope to learn is an I-Equivalent structure to G*</a:t>
            </a:r>
          </a:p>
          <a:p>
            <a:pPr lvl="1"/>
            <a:r>
              <a:rPr lang="en-US" dirty="0"/>
              <a:t>Weak connections</a:t>
            </a:r>
          </a:p>
          <a:p>
            <a:pPr lvl="2"/>
            <a:r>
              <a:rPr lang="en-US" dirty="0"/>
              <a:t>Due to noise, two variables will almost never be independent</a:t>
            </a:r>
          </a:p>
          <a:p>
            <a:pPr lvl="2"/>
            <a:r>
              <a:rPr lang="en-US" dirty="0"/>
              <a:t>If a connection is weak, how do we determine if it is due to noise or it is a real weak connectio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maxi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What happens if none of the operators find a better scoring structure than the current one?</a:t>
            </a:r>
          </a:p>
          <a:p>
            <a:pPr lvl="1"/>
            <a:r>
              <a:rPr lang="en-US" sz="1800" dirty="0"/>
              <a:t>We hit either a </a:t>
            </a:r>
            <a:r>
              <a:rPr lang="en-US" sz="1800" i="1" dirty="0"/>
              <a:t>local maxima</a:t>
            </a:r>
            <a:r>
              <a:rPr lang="en-US" sz="1800" dirty="0"/>
              <a:t> or a </a:t>
            </a:r>
            <a:r>
              <a:rPr lang="en-US" sz="1800" i="1" dirty="0"/>
              <a:t>plateau</a:t>
            </a:r>
          </a:p>
          <a:p>
            <a:r>
              <a:rPr lang="en-US" sz="1800" dirty="0"/>
              <a:t>Unfortunately, plateaus are pretty common</a:t>
            </a:r>
          </a:p>
          <a:p>
            <a:pPr lvl="1"/>
            <a:r>
              <a:rPr lang="en-US" sz="1800" dirty="0"/>
              <a:t>When the scoring function satisfies score equivalence, then all the I-equivalent structures have equal score</a:t>
            </a:r>
          </a:p>
          <a:p>
            <a:pPr lvl="1"/>
            <a:r>
              <a:rPr lang="en-US" sz="1800" dirty="0"/>
              <a:t>The edge reversal operator will generate many I-equivalent struc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9789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How to deal with local maxima and plateau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800" i="1" dirty="0"/>
              <a:t>Basin flooding</a:t>
            </a:r>
          </a:p>
          <a:p>
            <a:pPr lvl="1"/>
            <a:r>
              <a:rPr lang="en-US" sz="1800" dirty="0"/>
              <a:t>Keep track of visited states</a:t>
            </a:r>
          </a:p>
          <a:p>
            <a:r>
              <a:rPr lang="en-US" sz="1800" i="1" dirty="0" err="1"/>
              <a:t>Tabu</a:t>
            </a:r>
            <a:r>
              <a:rPr lang="en-US" sz="1800" i="1" dirty="0"/>
              <a:t> search</a:t>
            </a:r>
          </a:p>
          <a:p>
            <a:pPr lvl="1"/>
            <a:r>
              <a:rPr lang="en-US" sz="1800" dirty="0"/>
              <a:t>Keep a list of recently performed operations and do not reverse their effect in the next </a:t>
            </a:r>
            <a:r>
              <a:rPr lang="en-US" sz="1800" i="1" dirty="0"/>
              <a:t>L</a:t>
            </a:r>
            <a:r>
              <a:rPr lang="en-US" sz="1800" dirty="0"/>
              <a:t> steps</a:t>
            </a:r>
          </a:p>
          <a:p>
            <a:r>
              <a:rPr lang="en-US" sz="1800" i="1" dirty="0"/>
              <a:t>Data perturbation</a:t>
            </a:r>
          </a:p>
          <a:p>
            <a:pPr lvl="1"/>
            <a:r>
              <a:rPr lang="en-US" sz="1800" dirty="0"/>
              <a:t>Make small changes to data </a:t>
            </a:r>
            <a:r>
              <a:rPr lang="en-US" sz="1800" i="1" dirty="0"/>
              <a:t>D</a:t>
            </a:r>
            <a:r>
              <a:rPr lang="en-US" sz="1800" dirty="0"/>
              <a:t> through replicas and removals.</a:t>
            </a:r>
          </a:p>
          <a:p>
            <a:pPr lvl="1"/>
            <a:r>
              <a:rPr lang="en-US" sz="1800" dirty="0"/>
              <a:t>The new data will cause similar networks to differ, but the big trends will be preserved</a:t>
            </a:r>
          </a:p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4720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How score decomposition comes in han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Adding and deleting an edge changes the family of one variable and reversal changes the family of two variables</a:t>
            </a:r>
          </a:p>
          <a:p>
            <a:r>
              <a:rPr lang="en-US" sz="1800" dirty="0"/>
              <a:t>We keep track of how much the score would change for each candidate operation</a:t>
            </a:r>
          </a:p>
          <a:p>
            <a:r>
              <a:rPr lang="en-US" sz="1800" dirty="0"/>
              <a:t>Let’s say we are considering to add the edge </a:t>
            </a:r>
            <a:r>
              <a:rPr lang="en-US" sz="1800" i="1" dirty="0"/>
              <a:t>X</a:t>
            </a:r>
            <a:r>
              <a:rPr lang="en-US" sz="1800" dirty="0">
                <a:sym typeface="Symbol"/>
              </a:rPr>
              <a:t></a:t>
            </a:r>
            <a:r>
              <a:rPr lang="en-US" sz="1800" i="1" dirty="0">
                <a:sym typeface="Symbol"/>
              </a:rPr>
              <a:t>Y</a:t>
            </a:r>
            <a:r>
              <a:rPr lang="en-US" sz="1800" dirty="0">
                <a:sym typeface="Symbol"/>
              </a:rPr>
              <a:t>.</a:t>
            </a:r>
            <a:r>
              <a:rPr lang="en-US" sz="1800" dirty="0"/>
              <a:t> </a:t>
            </a:r>
          </a:p>
          <a:p>
            <a:pPr lvl="1"/>
            <a:r>
              <a:rPr lang="en-US" sz="1800" dirty="0"/>
              <a:t>We compute the score change, but we decide to do a better operation which does not change </a:t>
            </a:r>
            <a:r>
              <a:rPr lang="en-US" sz="1800" i="1" dirty="0"/>
              <a:t>Y</a:t>
            </a:r>
            <a:r>
              <a:rPr lang="en-US" sz="1800" dirty="0"/>
              <a:t>’s family. </a:t>
            </a:r>
          </a:p>
          <a:p>
            <a:pPr lvl="1"/>
            <a:r>
              <a:rPr lang="en-US" sz="1800" dirty="0"/>
              <a:t>In the next step, we do not need to compute the score change for </a:t>
            </a:r>
            <a:r>
              <a:rPr lang="en-US" sz="1800" i="1" dirty="0"/>
              <a:t>X</a:t>
            </a:r>
            <a:r>
              <a:rPr lang="en-US" sz="1800" dirty="0">
                <a:sym typeface="Symbol"/>
              </a:rPr>
              <a:t></a:t>
            </a:r>
            <a:r>
              <a:rPr lang="en-US" sz="1800" i="1" dirty="0">
                <a:sym typeface="Symbol"/>
              </a:rPr>
              <a:t>Y</a:t>
            </a:r>
            <a:r>
              <a:rPr lang="en-US" sz="1800" dirty="0">
                <a:sym typeface="Symbol"/>
              </a:rPr>
              <a:t>; we can use the previous computation.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7895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good is local search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0261" y="1600200"/>
            <a:ext cx="6921478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0371D1F-7DBA-AF54-F70F-1AC7660AD67C}"/>
                  </a:ext>
                </a:extLst>
              </p14:cNvPr>
              <p14:cNvContentPartPr/>
              <p14:nvPr/>
            </p14:nvContentPartPr>
            <p14:xfrm>
              <a:off x="4845240" y="5568840"/>
              <a:ext cx="360" cy="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0371D1F-7DBA-AF54-F70F-1AC7660AD67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35880" y="55594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80564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Not all the dependencies seen in the data are real</a:t>
            </a:r>
          </a:p>
          <a:p>
            <a:r>
              <a:rPr lang="en-US" sz="1800" dirty="0"/>
              <a:t>Determining the edge directionality is sometimes impossible</a:t>
            </a:r>
          </a:p>
          <a:p>
            <a:r>
              <a:rPr lang="en-US" sz="1800" dirty="0"/>
              <a:t>We have seen two structure learning approaches</a:t>
            </a:r>
          </a:p>
          <a:p>
            <a:pPr lvl="1"/>
            <a:r>
              <a:rPr lang="en-US" sz="1800" dirty="0"/>
              <a:t>Constraint-based</a:t>
            </a:r>
          </a:p>
          <a:p>
            <a:pPr lvl="2"/>
            <a:r>
              <a:rPr lang="en-US" sz="1400" dirty="0"/>
              <a:t>Sensitive to independence failures, which are common in real-world datasets</a:t>
            </a:r>
          </a:p>
          <a:p>
            <a:pPr lvl="1"/>
            <a:r>
              <a:rPr lang="en-US" sz="1800" dirty="0"/>
              <a:t>Score-based</a:t>
            </a:r>
          </a:p>
          <a:p>
            <a:pPr lvl="2"/>
            <a:r>
              <a:rPr lang="en-US" sz="1400" dirty="0"/>
              <a:t>Maximum likelihood score</a:t>
            </a:r>
          </a:p>
          <a:p>
            <a:pPr lvl="2"/>
            <a:r>
              <a:rPr lang="en-US" sz="1400" dirty="0"/>
              <a:t>Bayesian Information Criterion (BIC) score</a:t>
            </a:r>
          </a:p>
          <a:p>
            <a:r>
              <a:rPr lang="en-US" sz="1800" dirty="0"/>
              <a:t>Tree-structured networks can be learned in polynomial time</a:t>
            </a:r>
          </a:p>
          <a:p>
            <a:r>
              <a:rPr lang="en-US" sz="1800" dirty="0"/>
              <a:t>General structure learning is NP-hard but there are many local search algorithms that perform fairly well in practi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0335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AA2421-4565-11B3-A698-597F7776B2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DE8043-1D3F-9363-B85D-A3704EA15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362200"/>
            <a:ext cx="6858000" cy="1371600"/>
          </a:xfrm>
        </p:spPr>
        <p:txBody>
          <a:bodyPr/>
          <a:lstStyle/>
          <a:p>
            <a:r>
              <a:rPr lang="en-US" dirty="0"/>
              <a:t>Markov Networks</a:t>
            </a:r>
            <a:endParaRPr lang="en-US" b="0" i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7F256E-8AB9-575B-9AEB-E8EC64AF34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7529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wo approaches</a:t>
            </a:r>
          </a:p>
          <a:p>
            <a:pPr lvl="1"/>
            <a:r>
              <a:rPr lang="en-US" dirty="0"/>
              <a:t>Constraint-based</a:t>
            </a:r>
          </a:p>
          <a:p>
            <a:pPr lvl="1"/>
            <a:r>
              <a:rPr lang="en-US" dirty="0"/>
              <a:t>Score-bas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30363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t-bas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</a:t>
            </a:r>
            <a:r>
              <a:rPr lang="en-US" dirty="0">
                <a:latin typeface="Lucida Calligraphy" pitchFamily="66" charset="0"/>
              </a:rPr>
              <a:t>H</a:t>
            </a:r>
            <a:r>
              <a:rPr lang="en-US" dirty="0"/>
              <a:t>* is a P-Map for </a:t>
            </a:r>
            <a:r>
              <a:rPr lang="en-US" i="1" dirty="0"/>
              <a:t>P</a:t>
            </a:r>
            <a:r>
              <a:rPr lang="en-US" dirty="0"/>
              <a:t>*</a:t>
            </a:r>
          </a:p>
          <a:p>
            <a:r>
              <a:rPr lang="en-US" dirty="0"/>
              <a:t>We already know the algorithm</a:t>
            </a:r>
          </a:p>
          <a:p>
            <a:pPr lvl="1"/>
            <a:r>
              <a:rPr lang="en-US" dirty="0"/>
              <a:t>See Markov Networks slide deck</a:t>
            </a:r>
          </a:p>
          <a:p>
            <a:pPr lvl="1"/>
            <a:r>
              <a:rPr lang="en-US" dirty="0"/>
              <a:t>Use chi2, mutual information for independence te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77999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re-bas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compute the score for a candidate structure, we need to estimate the parameters</a:t>
            </a:r>
          </a:p>
          <a:p>
            <a:pPr lvl="1"/>
            <a:r>
              <a:rPr lang="en-US" dirty="0"/>
              <a:t>Unlike Bayesian networks, parameter estimation cannot be done independently for each variable</a:t>
            </a:r>
          </a:p>
          <a:p>
            <a:pPr lvl="1"/>
            <a:r>
              <a:rPr lang="en-US" dirty="0"/>
              <a:t>Unlike Bayesian networks, parameter estimation requires running inference</a:t>
            </a:r>
          </a:p>
          <a:p>
            <a:r>
              <a:rPr lang="en-US" dirty="0"/>
              <a:t>Unlike Bayesian networks, the score for a structure does not decompose over variables</a:t>
            </a:r>
          </a:p>
          <a:p>
            <a:pPr lvl="1"/>
            <a:r>
              <a:rPr lang="en-US" dirty="0"/>
              <a:t>There is no clean and efficient way of reusing computation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9088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og-linear models are learned</a:t>
            </a:r>
          </a:p>
          <a:p>
            <a:r>
              <a:rPr lang="en-US" dirty="0"/>
              <a:t>Search is performed over candidate features (over candidate cliques)</a:t>
            </a:r>
          </a:p>
          <a:p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-regularization is used so that the weights of the useless features become zero</a:t>
            </a:r>
          </a:p>
          <a:p>
            <a:pPr lvl="1"/>
            <a:r>
              <a:rPr lang="en-US" dirty="0"/>
              <a:t>If all the weights for all features for a candidate clique become zero, that clique is gone</a:t>
            </a:r>
          </a:p>
          <a:p>
            <a:pPr lvl="1"/>
            <a:r>
              <a:rPr lang="en-US" dirty="0"/>
              <a:t>If there is a single feature with a non-zero weight, the clique is retained</a:t>
            </a:r>
          </a:p>
          <a:p>
            <a:pPr lvl="1"/>
            <a:r>
              <a:rPr lang="en-US" dirty="0"/>
              <a:t>To achieve sparse solutions, </a:t>
            </a:r>
            <a:r>
              <a:rPr lang="en-US" i="1" dirty="0"/>
              <a:t>block L</a:t>
            </a:r>
            <a:r>
              <a:rPr lang="en-US" i="1" baseline="-25000" dirty="0"/>
              <a:t>1</a:t>
            </a:r>
            <a:r>
              <a:rPr lang="en-US" i="1" dirty="0"/>
              <a:t>-reqularization </a:t>
            </a:r>
            <a:r>
              <a:rPr lang="en-US" dirty="0"/>
              <a:t>is used where a block of features for a candidate clique are penalized tog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5728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: density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ding an unnecessary edge is </a:t>
            </a:r>
            <a:r>
              <a:rPr lang="en-US" u="sng" dirty="0"/>
              <a:t>very costly</a:t>
            </a:r>
            <a:r>
              <a:rPr lang="en-US" dirty="0"/>
              <a:t> for parameter estimation</a:t>
            </a:r>
          </a:p>
          <a:p>
            <a:pPr lvl="1"/>
            <a:r>
              <a:rPr lang="en-US" dirty="0"/>
              <a:t>Each unnecessary binary parent divides the data into half – data fragmentation</a:t>
            </a:r>
          </a:p>
          <a:p>
            <a:pPr lvl="2"/>
            <a:r>
              <a:rPr lang="en-US" dirty="0"/>
              <a:t>The estimated parameters have high variance</a:t>
            </a:r>
          </a:p>
          <a:p>
            <a:r>
              <a:rPr lang="en-US" dirty="0"/>
              <a:t>For better generalization, it is preferable to have a sparse structure</a:t>
            </a:r>
          </a:p>
          <a:p>
            <a:r>
              <a:rPr lang="en-US" b="1" i="1" dirty="0"/>
              <a:t>In fact, if the data is limited, it might be even better to have a sparser structure than G*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362200"/>
            <a:ext cx="6858000" cy="1371600"/>
          </a:xfrm>
        </p:spPr>
        <p:txBody>
          <a:bodyPr/>
          <a:lstStyle/>
          <a:p>
            <a:r>
              <a:rPr lang="en-US" dirty="0"/>
              <a:t>Bayesian Networks</a:t>
            </a:r>
            <a:endParaRPr lang="en-US" b="0" i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104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i="1" dirty="0"/>
              <a:t>Constraint-based structure learning</a:t>
            </a:r>
          </a:p>
          <a:p>
            <a:pPr marL="822960" lvl="1" indent="-457200"/>
            <a:r>
              <a:rPr lang="en-US" dirty="0"/>
              <a:t>View Bayesian network as a representation of independencies</a:t>
            </a:r>
          </a:p>
          <a:p>
            <a:pPr marL="822960" lvl="1" indent="-457200"/>
            <a:r>
              <a:rPr lang="en-US" dirty="0"/>
              <a:t>Test for conditional dependence and independence in the data</a:t>
            </a:r>
          </a:p>
          <a:p>
            <a:pPr marL="822960" lvl="1" indent="-457200"/>
            <a:r>
              <a:rPr lang="en-US" dirty="0"/>
              <a:t>Sensitive to failure in individual independence tests</a:t>
            </a:r>
          </a:p>
          <a:p>
            <a:pPr marL="457200" indent="-457200">
              <a:buFont typeface="+mj-lt"/>
              <a:buAutoNum type="arabicPeriod"/>
            </a:pPr>
            <a:r>
              <a:rPr lang="en-US" i="1" dirty="0"/>
              <a:t>Score-based structure learning</a:t>
            </a:r>
          </a:p>
          <a:p>
            <a:pPr marL="822960" lvl="1" indent="-457200"/>
            <a:r>
              <a:rPr lang="en-US" dirty="0"/>
              <a:t>Hypothesis space of possible models</a:t>
            </a:r>
          </a:p>
          <a:p>
            <a:pPr marL="822960" lvl="1" indent="-457200"/>
            <a:r>
              <a:rPr lang="en-US" dirty="0"/>
              <a:t>Find the highest scoring structure</a:t>
            </a:r>
          </a:p>
          <a:p>
            <a:pPr marL="822960" lvl="1" indent="-457200"/>
            <a:r>
              <a:rPr lang="en-US" dirty="0"/>
              <a:t>The hypothesis space is super exponential 2^(O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)</a:t>
            </a:r>
          </a:p>
          <a:p>
            <a:pPr marL="457200" indent="-457200">
              <a:buFont typeface="+mj-lt"/>
              <a:buAutoNum type="arabicPeriod"/>
            </a:pPr>
            <a:r>
              <a:rPr lang="en-US" i="1" dirty="0"/>
              <a:t>Bayesian model averaging</a:t>
            </a:r>
          </a:p>
          <a:p>
            <a:pPr marL="822960" lvl="1" indent="-457200"/>
            <a:r>
              <a:rPr lang="en-US" dirty="0"/>
              <a:t>Rather than learning a structure, learn an ensemble of structures</a:t>
            </a:r>
          </a:p>
          <a:p>
            <a:pPr marL="822960" lvl="1" indent="-457200"/>
            <a:r>
              <a:rPr lang="en-US" dirty="0"/>
              <a:t>Again, the number of structures is immense</a:t>
            </a:r>
          </a:p>
          <a:p>
            <a:pPr marL="822960" lvl="1" indent="-457200"/>
            <a:r>
              <a:rPr lang="en-US" dirty="0"/>
              <a:t>It is efficient for some while it has to be approximate for oth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Constraint-based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the BN slide deck, we have seen two procedur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minimal I-MAP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I-equivalent structures</a:t>
            </a:r>
          </a:p>
          <a:p>
            <a:r>
              <a:rPr lang="en-US" dirty="0"/>
              <a:t>We assumed that, given a distribution P, we could answer any independence question perfectly</a:t>
            </a:r>
          </a:p>
          <a:p>
            <a:r>
              <a:rPr lang="en-US" dirty="0"/>
              <a:t>We’ll now assume that we don’t have access to P but instead we have access to a dataset 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 in the dat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sume we toss two coins independently</a:t>
            </a:r>
          </a:p>
          <a:p>
            <a:r>
              <a:rPr lang="en-US" dirty="0"/>
              <a:t>We first toss one coin, record it, and then toss the next coin, and record the outcome</a:t>
            </a:r>
          </a:p>
          <a:p>
            <a:r>
              <a:rPr lang="en-US" dirty="0"/>
              <a:t>We repeat this process 100 times</a:t>
            </a:r>
          </a:p>
          <a:p>
            <a:r>
              <a:rPr lang="en-US" dirty="0"/>
              <a:t>Assume we get 25 H/H, 23 H/T, 27 T/H, 25 T/T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Based on the data, can we say that the two coins are independ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DA1A0B1-63F3-8BF8-9822-42F38BB2DEC5}"/>
                  </a:ext>
                </a:extLst>
              </p14:cNvPr>
              <p14:cNvContentPartPr/>
              <p14:nvPr/>
            </p14:nvContentPartPr>
            <p14:xfrm>
              <a:off x="4133880" y="3670200"/>
              <a:ext cx="2387880" cy="2678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DA1A0B1-63F3-8BF8-9822-42F38BB2DE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24520" y="3660840"/>
                <a:ext cx="2406600" cy="28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latin typeface="Lucida Calligraphy" pitchFamily="66" charset="0"/>
              </a:rPr>
              <a:t>X</a:t>
            </a:r>
            <a:r>
              <a:rPr lang="en-US" sz="1600" baseline="30000" dirty="0"/>
              <a:t>2</a:t>
            </a:r>
            <a:r>
              <a:rPr lang="en-US" sz="1600" dirty="0"/>
              <a:t> statistic</a:t>
            </a:r>
            <a:endParaRPr lang="en-US" sz="1600" baseline="30000" dirty="0"/>
          </a:p>
          <a:p>
            <a:pPr marL="0" indent="0">
              <a:buNone/>
            </a:pPr>
            <a:endParaRPr lang="en-US" sz="1600" dirty="0"/>
          </a:p>
          <a:p>
            <a:endParaRPr lang="en-US" sz="500" dirty="0"/>
          </a:p>
          <a:p>
            <a:r>
              <a:rPr lang="en-US" sz="1600" dirty="0"/>
              <a:t>Mutual information</a:t>
            </a:r>
          </a:p>
          <a:p>
            <a:pPr marL="0" indent="0">
              <a:buNone/>
            </a:pPr>
            <a:endParaRPr lang="en-US" sz="1600" dirty="0">
              <a:latin typeface="Lucida Calligraphy" pitchFamily="66" charset="0"/>
            </a:endParaRPr>
          </a:p>
          <a:p>
            <a:endParaRPr lang="en-US" sz="1600" dirty="0">
              <a:latin typeface="Lucida Calligraphy" pitchFamily="66" charset="0"/>
            </a:endParaRPr>
          </a:p>
          <a:p>
            <a:r>
              <a:rPr lang="en-US" sz="1600" dirty="0">
                <a:latin typeface="Lucida Calligraphy" pitchFamily="66" charset="0"/>
              </a:rPr>
              <a:t>X</a:t>
            </a:r>
            <a:r>
              <a:rPr lang="en-US" sz="1600" baseline="30000" dirty="0"/>
              <a:t>2</a:t>
            </a:r>
            <a:r>
              <a:rPr lang="en-US" sz="1600" dirty="0"/>
              <a:t> and MI are zero when X and Y are independent</a:t>
            </a:r>
          </a:p>
          <a:p>
            <a:r>
              <a:rPr lang="en-US" sz="1600" dirty="0"/>
              <a:t>Extension of </a:t>
            </a:r>
            <a:r>
              <a:rPr lang="en-US" sz="1600" dirty="0">
                <a:latin typeface="Lucida Calligraphy" pitchFamily="66" charset="0"/>
              </a:rPr>
              <a:t>X</a:t>
            </a:r>
            <a:r>
              <a:rPr lang="en-US" sz="1600" baseline="30000" dirty="0"/>
              <a:t>2</a:t>
            </a:r>
            <a:r>
              <a:rPr lang="en-US" sz="1600" dirty="0"/>
              <a:t> statistic to conditional independence queries</a:t>
            </a:r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43941" y="1752600"/>
          <a:ext cx="43226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558800" progId="Equation.DSMT4">
                  <p:embed/>
                </p:oleObj>
              </mc:Choice>
              <mc:Fallback>
                <p:oleObj name="Equation" r:id="rId2" imgW="2641600" imgH="558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41" y="1752600"/>
                        <a:ext cx="432261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02999"/>
              </p:ext>
            </p:extLst>
          </p:nvPr>
        </p:nvGraphicFramePr>
        <p:xfrm>
          <a:off x="1896268" y="2852057"/>
          <a:ext cx="4017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57200" progId="Equation.DSMT4">
                  <p:embed/>
                </p:oleObj>
              </mc:Choice>
              <mc:Fallback>
                <p:oleObj name="Equation" r:id="rId4" imgW="207000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268" y="2852057"/>
                        <a:ext cx="40179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57300" y="5029200"/>
          <a:ext cx="529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600" imgH="558800" progId="Equation.DSMT4">
                  <p:embed/>
                </p:oleObj>
              </mc:Choice>
              <mc:Fallback>
                <p:oleObj name="Equation" r:id="rId6" imgW="3530600" imgH="558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029200"/>
                        <a:ext cx="5295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B601D1C3-D766-614A-BA42-9C2DE98B8CE9}"/>
                  </a:ext>
                </a:extLst>
              </p14:cNvPr>
              <p14:cNvContentPartPr/>
              <p14:nvPr/>
            </p14:nvContentPartPr>
            <p14:xfrm>
              <a:off x="540000" y="1276200"/>
              <a:ext cx="8331480" cy="534708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B601D1C3-D766-614A-BA42-9C2DE98B8CE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0640" y="1266840"/>
                <a:ext cx="8350200" cy="5365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50257</TotalTime>
  <Words>2995</Words>
  <Application>Microsoft Macintosh PowerPoint</Application>
  <PresentationFormat>On-screen Show (4:3)</PresentationFormat>
  <Paragraphs>364</Paragraphs>
  <Slides>3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Arial</vt:lpstr>
      <vt:lpstr>Calibri</vt:lpstr>
      <vt:lpstr>Cambria Math</vt:lpstr>
      <vt:lpstr>Century Schoolbook</vt:lpstr>
      <vt:lpstr>Comic Sans MS</vt:lpstr>
      <vt:lpstr>Courier New</vt:lpstr>
      <vt:lpstr>Lucida Calligraphy</vt:lpstr>
      <vt:lpstr>Symbol</vt:lpstr>
      <vt:lpstr>Verdana</vt:lpstr>
      <vt:lpstr>Wingdings</vt:lpstr>
      <vt:lpstr>WPI</vt:lpstr>
      <vt:lpstr>Equation</vt:lpstr>
      <vt:lpstr>CS583 Probabilistic Graphical Models</vt:lpstr>
      <vt:lpstr>Task</vt:lpstr>
      <vt:lpstr>Goal: knowledge discovery</vt:lpstr>
      <vt:lpstr>Goal: density estimation</vt:lpstr>
      <vt:lpstr>Bayesian Networks</vt:lpstr>
      <vt:lpstr>Three approaches</vt:lpstr>
      <vt:lpstr>1. Constraint-based approaches</vt:lpstr>
      <vt:lpstr>Independence in the data?</vt:lpstr>
      <vt:lpstr>Independence tests</vt:lpstr>
      <vt:lpstr>Independence tests</vt:lpstr>
      <vt:lpstr>Three approaches</vt:lpstr>
      <vt:lpstr>2. Score-based approaches</vt:lpstr>
      <vt:lpstr>2.1 Maximum likelihood score</vt:lpstr>
      <vt:lpstr>Two variable case</vt:lpstr>
      <vt:lpstr>Two variable case</vt:lpstr>
      <vt:lpstr>Limitations of ml score</vt:lpstr>
      <vt:lpstr>2.2 Bayesian score</vt:lpstr>
      <vt:lpstr>P(D|G)</vt:lpstr>
      <vt:lpstr>BIC score</vt:lpstr>
      <vt:lpstr>Score equivalence</vt:lpstr>
      <vt:lpstr>Priors</vt:lpstr>
      <vt:lpstr>Decomposable score</vt:lpstr>
      <vt:lpstr>Why is decomposability important?</vt:lpstr>
      <vt:lpstr>Structure search</vt:lpstr>
      <vt:lpstr>Tree-structured networks</vt:lpstr>
      <vt:lpstr>Known variable order</vt:lpstr>
      <vt:lpstr>General graphs</vt:lpstr>
      <vt:lpstr>Search space</vt:lpstr>
      <vt:lpstr>Search procedure</vt:lpstr>
      <vt:lpstr>Local maxima</vt:lpstr>
      <vt:lpstr>How to deal with local maxima and plateaus?</vt:lpstr>
      <vt:lpstr>How score decomposition comes in handy</vt:lpstr>
      <vt:lpstr>How good is local search?</vt:lpstr>
      <vt:lpstr>Summary</vt:lpstr>
      <vt:lpstr>Markov Networks</vt:lpstr>
      <vt:lpstr>Structure learning</vt:lpstr>
      <vt:lpstr>Constraint-based</vt:lpstr>
      <vt:lpstr>Score-based</vt:lpstr>
      <vt:lpstr>In Practi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398</cp:revision>
  <dcterms:created xsi:type="dcterms:W3CDTF">2011-08-15T21:03:01Z</dcterms:created>
  <dcterms:modified xsi:type="dcterms:W3CDTF">2024-03-27T17:18:29Z</dcterms:modified>
</cp:coreProperties>
</file>